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 xml:space="preserve">Федеральное государственное бюджетное образовательное 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учреждение высшего образования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 w:rsidRPr="002A6E0C">
        <w:rPr>
          <w:rFonts w:eastAsia="Calibri" w:cs="Times New Roman"/>
          <w:szCs w:val="28"/>
        </w:rPr>
        <w:t>«Национальный исследовательский университет «МЭИ»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63"/>
        <w:gridCol w:w="1542"/>
        <w:gridCol w:w="4222"/>
      </w:tblGrid>
      <w:tr w:rsidR="002A6E0C" w:rsidRPr="002A6E0C" w:rsidTr="00E1000A">
        <w:tc>
          <w:tcPr>
            <w:tcW w:w="1428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ИРЭ</w:t>
            </w:r>
          </w:p>
        </w:tc>
        <w:tc>
          <w:tcPr>
            <w:tcW w:w="1559" w:type="dxa"/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Кафедра:</w:t>
            </w:r>
          </w:p>
        </w:tc>
        <w:tc>
          <w:tcPr>
            <w:tcW w:w="4353" w:type="dxa"/>
            <w:tcBorders>
              <w:bottom w:val="single" w:sz="4" w:space="0" w:color="auto"/>
            </w:tcBorders>
          </w:tcPr>
          <w:p w:rsidR="002A6E0C" w:rsidRPr="002A6E0C" w:rsidRDefault="002A6E0C" w:rsidP="00E8775D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 w:rsidRPr="002A6E0C">
              <w:rPr>
                <w:rFonts w:eastAsia="Calibri" w:cs="Times New Roman"/>
                <w:i/>
                <w:szCs w:val="28"/>
              </w:rPr>
              <w:t>Р</w:t>
            </w:r>
            <w:r w:rsidR="00E8775D" w:rsidRPr="00A8085B">
              <w:rPr>
                <w:rFonts w:eastAsia="Calibri" w:cs="Times New Roman"/>
                <w:i/>
                <w:szCs w:val="28"/>
              </w:rPr>
              <w:t>адиотехнических систем</w:t>
            </w:r>
          </w:p>
        </w:tc>
      </w:tr>
      <w:tr w:rsidR="002A6E0C" w:rsidRPr="002A6E0C" w:rsidTr="00E1000A">
        <w:tc>
          <w:tcPr>
            <w:tcW w:w="3694" w:type="dxa"/>
            <w:gridSpan w:val="2"/>
            <w:vAlign w:val="center"/>
          </w:tcPr>
          <w:p w:rsidR="002A6E0C" w:rsidRPr="002A6E0C" w:rsidRDefault="002A6E0C" w:rsidP="002A6E0C">
            <w:pPr>
              <w:spacing w:before="120"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before="120" w:after="0" w:line="240" w:lineRule="auto"/>
              <w:ind w:right="-79" w:firstLine="0"/>
              <w:jc w:val="left"/>
              <w:rPr>
                <w:rFonts w:eastAsia="Calibri" w:cs="Times New Roman"/>
                <w:i/>
                <w:iCs/>
                <w:szCs w:val="28"/>
              </w:rPr>
            </w:pPr>
            <w:r w:rsidRPr="002A6E0C">
              <w:rPr>
                <w:rFonts w:eastAsia="Calibri" w:cs="Times New Roman"/>
                <w:i/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ОТЧЕТ по практике</w:t>
      </w: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2A6E0C" w:rsidRPr="002A6E0C" w:rsidTr="00E1000A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b/>
                <w:szCs w:val="28"/>
              </w:rPr>
            </w:pPr>
            <w:r w:rsidRPr="002A6E0C">
              <w:rPr>
                <w:rFonts w:eastAsia="Calibri" w:cs="Times New Roman"/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right w:val="nil"/>
            </w:tcBorders>
            <w:vAlign w:val="center"/>
          </w:tcPr>
          <w:p w:rsidR="002A6E0C" w:rsidRPr="002A6E0C" w:rsidRDefault="002A6E0C" w:rsidP="00E8775D">
            <w:pPr>
              <w:spacing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 w:rsidRPr="002A6E0C">
              <w:rPr>
                <w:rFonts w:eastAsia="Calibri" w:cs="Times New Roman"/>
                <w:szCs w:val="28"/>
              </w:rPr>
              <w:t>Производственная практика: научно-исследовательская работа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СТУДЕНТ</w:t>
      </w:r>
    </w:p>
    <w:p w:rsidR="002A6E0C" w:rsidRPr="002A6E0C" w:rsidRDefault="00E1000A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ascii="Calibri" w:eastAsia="Calibri" w:hAnsi="Calibri" w:cs="Times New Roman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left:0;text-align:left;margin-left:197.85pt;margin-top:.7pt;width:64.6pt;height:34pt;z-index:-251658752;mso-position-horizontal-relative:text;mso-position-vertical-relative:text;mso-width-relative:page;mso-height-relative:page">
            <v:imagedata r:id="rId8" o:title=""/>
          </v:shape>
          <o:OLEObject Type="Embed" ProgID="PBrush" ShapeID="_x0000_s1062" DrawAspect="Content" ObjectID="_1684604734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Тасканов В.Е.   </w:t>
            </w:r>
            <w:r w:rsidR="00E8775D">
              <w:rPr>
                <w:rFonts w:eastAsia="Calibri" w:cs="Times New Roman"/>
                <w:sz w:val="24"/>
                <w:szCs w:val="24"/>
              </w:rPr>
              <w:t xml:space="preserve">                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               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>ЭР-15-16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2A6E0C" w:rsidRPr="002A6E0C" w:rsidTr="00E1000A">
        <w:tc>
          <w:tcPr>
            <w:tcW w:w="5243" w:type="dxa"/>
            <w:tcBorders>
              <w:top w:val="nil"/>
              <w:left w:val="nil"/>
              <w:right w:val="nil"/>
            </w:tcBorders>
          </w:tcPr>
          <w:p w:rsidR="002A6E0C" w:rsidRPr="002A6E0C" w:rsidRDefault="002A6E0C" w:rsidP="002A6E0C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2A6E0C" w:rsidRPr="002A6E0C" w:rsidTr="00E1000A">
        <w:trPr>
          <w:trHeight w:val="116"/>
        </w:trPr>
        <w:tc>
          <w:tcPr>
            <w:tcW w:w="5243" w:type="dxa"/>
            <w:tcBorders>
              <w:left w:val="nil"/>
              <w:bottom w:val="nil"/>
              <w:right w:val="nil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неудовлетворительно,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br/>
              <w:t>зачтено</w:t>
            </w:r>
            <w:proofErr w:type="gramEnd"/>
            <w:r w:rsidRPr="002A6E0C">
              <w:rPr>
                <w:rFonts w:eastAsia="Calibri" w:cs="Times New Roman"/>
                <w:i/>
                <w:sz w:val="16"/>
                <w:szCs w:val="16"/>
              </w:rPr>
              <w:t>, не зачтено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Куликов Р.С.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  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    /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2A6E0C" w:rsidRPr="002A6E0C" w:rsidTr="00E1000A">
        <w:tc>
          <w:tcPr>
            <w:tcW w:w="1413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 w:rsidRPr="002A6E0C">
              <w:rPr>
                <w:rFonts w:eastAsia="Calibri" w:cs="Times New Roman"/>
                <w:sz w:val="24"/>
                <w:szCs w:val="24"/>
              </w:rPr>
              <w:t xml:space="preserve">/          Шатилов А.Ю.           </w:t>
            </w:r>
            <w:r w:rsidR="00A8085B">
              <w:rPr>
                <w:rFonts w:eastAsia="Calibri" w:cs="Times New Roman"/>
                <w:sz w:val="24"/>
                <w:szCs w:val="24"/>
              </w:rPr>
              <w:t xml:space="preserve">     </w:t>
            </w:r>
            <w:r w:rsidRPr="002A6E0C">
              <w:rPr>
                <w:rFonts w:eastAsia="Calibri" w:cs="Times New Roman"/>
                <w:sz w:val="24"/>
                <w:szCs w:val="24"/>
              </w:rPr>
              <w:t xml:space="preserve">   /</w:t>
            </w:r>
          </w:p>
        </w:tc>
      </w:tr>
      <w:tr w:rsidR="002A6E0C" w:rsidRPr="002A6E0C" w:rsidTr="00E1000A">
        <w:tc>
          <w:tcPr>
            <w:tcW w:w="1413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 w:rsidRPr="002A6E0C"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 w:rsidRPr="002A6E0C"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2A6E0C" w:rsidRPr="002A6E0C" w:rsidRDefault="002A6E0C" w:rsidP="002A6E0C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 w:rsidRPr="002A6E0C">
              <w:rPr>
                <w:rFonts w:eastAsia="Calibri" w:cs="Times New Roman"/>
                <w:sz w:val="16"/>
                <w:szCs w:val="16"/>
              </w:rPr>
              <w:t>(</w:t>
            </w:r>
            <w:r w:rsidRPr="002A6E0C"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 w:rsidRPr="002A6E0C"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2A6E0C" w:rsidRPr="002A6E0C" w:rsidRDefault="002A6E0C" w:rsidP="002A6E0C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 w:rsidRPr="002A6E0C">
        <w:rPr>
          <w:rFonts w:eastAsia="Calibri" w:cs="Times New Roman"/>
          <w:b/>
          <w:szCs w:val="28"/>
        </w:rPr>
        <w:t>Москва</w:t>
      </w:r>
    </w:p>
    <w:p w:rsidR="00BC646A" w:rsidRPr="002A6E0C" w:rsidRDefault="00E8775D" w:rsidP="002A6E0C">
      <w:pPr>
        <w:spacing w:after="0" w:line="240" w:lineRule="auto"/>
        <w:ind w:firstLine="0"/>
        <w:jc w:val="center"/>
        <w:rPr>
          <w:rFonts w:eastAsia="Calibri" w:cs="Times New Roman"/>
          <w:b/>
          <w:bCs/>
          <w:caps/>
          <w:szCs w:val="28"/>
        </w:rPr>
      </w:pPr>
      <w:r>
        <w:rPr>
          <w:rFonts w:eastAsia="Calibri" w:cs="Times New Roman"/>
          <w:b/>
          <w:szCs w:val="28"/>
        </w:rPr>
        <w:t>2021</w:t>
      </w:r>
      <w:r w:rsidR="002A6E0C" w:rsidRPr="002A6E0C">
        <w:rPr>
          <w:rFonts w:eastAsia="Calibri" w:cs="Times New Roman"/>
          <w:szCs w:val="28"/>
        </w:rPr>
        <w:br w:type="page"/>
      </w:r>
    </w:p>
    <w:p w:rsidR="00DC5DD1" w:rsidRPr="00DC5DD1" w:rsidRDefault="00DC5DD1" w:rsidP="00DC5DD1">
      <w:pPr>
        <w:spacing w:after="0" w:line="240" w:lineRule="auto"/>
        <w:ind w:firstLine="0"/>
        <w:jc w:val="left"/>
        <w:rPr>
          <w:rFonts w:eastAsia="Calibri" w:cs="Times New Roman"/>
        </w:rPr>
      </w:pPr>
      <w:r w:rsidRPr="00DC5DD1">
        <w:rPr>
          <w:rFonts w:eastAsia="Calibri" w:cs="Times New Roman"/>
          <w:szCs w:val="28"/>
        </w:rPr>
        <w:lastRenderedPageBreak/>
        <w:t>СПИСОК ИСПОЛНИТЕЛЕЙ</w:t>
      </w:r>
    </w:p>
    <w:p w:rsidR="00DC5DD1" w:rsidRPr="00DC5DD1" w:rsidRDefault="00DC5DD1" w:rsidP="00DC5DD1">
      <w:pPr>
        <w:jc w:val="center"/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rPr>
          <w:rFonts w:eastAsia="Calibri" w:cs="Times New Roman"/>
          <w:szCs w:val="28"/>
        </w:rPr>
      </w:pPr>
    </w:p>
    <w:p w:rsidR="00DC5DD1" w:rsidRPr="00DC5DD1" w:rsidRDefault="00DC5DD1" w:rsidP="00DC5DD1">
      <w:pPr>
        <w:tabs>
          <w:tab w:val="left" w:pos="3310"/>
        </w:tabs>
        <w:rPr>
          <w:rFonts w:eastAsia="Calibri" w:cs="Times New Roman"/>
        </w:rPr>
        <w:sectPr w:rsidR="00DC5DD1" w:rsidRPr="00DC5DD1" w:rsidSect="00E1000A">
          <w:footerReference w:type="default" r:id="rId10"/>
          <w:footerReference w:type="first" r:id="rId11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DC5DD1" w:rsidRPr="00DC5DD1" w:rsidRDefault="00DC5DD1" w:rsidP="00DC5DD1">
      <w:pPr>
        <w:jc w:val="center"/>
        <w:rPr>
          <w:rFonts w:eastAsia="Calibri" w:cs="Times New Roman"/>
          <w:b/>
          <w:sz w:val="32"/>
          <w:szCs w:val="32"/>
        </w:rPr>
      </w:pPr>
      <w:r w:rsidRPr="00DC5DD1">
        <w:rPr>
          <w:rFonts w:eastAsia="Calibri" w:cs="Times New Roman"/>
          <w:b/>
          <w:sz w:val="32"/>
          <w:szCs w:val="32"/>
        </w:rPr>
        <w:lastRenderedPageBreak/>
        <w:t>Содерж</w:t>
      </w:r>
      <w:bookmarkStart w:id="0" w:name="_GoBack"/>
      <w:bookmarkEnd w:id="0"/>
      <w:r w:rsidRPr="00DC5DD1">
        <w:rPr>
          <w:rFonts w:eastAsia="Calibri" w:cs="Times New Roman"/>
          <w:b/>
          <w:sz w:val="32"/>
          <w:szCs w:val="32"/>
        </w:rPr>
        <w:t>ание</w:t>
      </w:r>
    </w:p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</w:pP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84870044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D10" w:rsidRDefault="00A84D10">
          <w:pPr>
            <w:pStyle w:val="ab"/>
          </w:pPr>
        </w:p>
        <w:p w:rsidR="00256C56" w:rsidRDefault="00A84D1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73991732" w:history="1">
            <w:r w:rsidR="00256C56" w:rsidRPr="00C3334F">
              <w:rPr>
                <w:rStyle w:val="ac"/>
                <w:b/>
                <w:noProof/>
              </w:rPr>
              <w:t>ГЛАВА 1 ДОБАВЛЕНИЕ РАСЧЕТА КООРДИНАТ НС</w:t>
            </w:r>
            <w:r w:rsidR="00256C56">
              <w:rPr>
                <w:noProof/>
                <w:webHidden/>
              </w:rPr>
              <w:tab/>
            </w:r>
            <w:r w:rsidR="00256C56">
              <w:rPr>
                <w:noProof/>
                <w:webHidden/>
              </w:rPr>
              <w:fldChar w:fldCharType="begin"/>
            </w:r>
            <w:r w:rsidR="00256C56">
              <w:rPr>
                <w:noProof/>
                <w:webHidden/>
              </w:rPr>
              <w:instrText xml:space="preserve"> PAGEREF _Toc73991732 \h </w:instrText>
            </w:r>
            <w:r w:rsidR="00256C56">
              <w:rPr>
                <w:noProof/>
                <w:webHidden/>
              </w:rPr>
            </w:r>
            <w:r w:rsidR="00256C56">
              <w:rPr>
                <w:noProof/>
                <w:webHidden/>
              </w:rPr>
              <w:fldChar w:fldCharType="separate"/>
            </w:r>
            <w:r w:rsidR="00256C56">
              <w:rPr>
                <w:noProof/>
                <w:webHidden/>
              </w:rPr>
              <w:t>5</w:t>
            </w:r>
            <w:r w:rsidR="00256C56"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3" w:history="1">
            <w:r w:rsidRPr="00C3334F">
              <w:rPr>
                <w:rStyle w:val="ac"/>
                <w:noProof/>
              </w:rPr>
              <w:t xml:space="preserve">1.1. Алгоритм расчета для ГНСС </w:t>
            </w:r>
            <w:r w:rsidRPr="00C3334F">
              <w:rPr>
                <w:rStyle w:val="ac"/>
                <w:noProof/>
                <w:lang w:val="en-US"/>
              </w:rPr>
              <w:t>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4" w:history="1">
            <w:r w:rsidRPr="00C3334F">
              <w:rPr>
                <w:rStyle w:val="ac"/>
                <w:noProof/>
              </w:rPr>
              <w:t>1.1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5" w:history="1">
            <w:r w:rsidRPr="00C3334F">
              <w:rPr>
                <w:rStyle w:val="ac"/>
                <w:noProof/>
              </w:rPr>
              <w:t>1.3.  Алгоритм расчета для ГНСС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6" w:history="1">
            <w:r w:rsidRPr="00C3334F">
              <w:rPr>
                <w:rStyle w:val="ac"/>
                <w:noProof/>
              </w:rPr>
              <w:t>1.3.2. Алгоритм расчета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7" w:history="1">
            <w:r w:rsidRPr="00C3334F">
              <w:rPr>
                <w:rStyle w:val="ac"/>
                <w:noProof/>
              </w:rPr>
              <w:t>1.4. Алгоритм расчета ионосферной погреш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8" w:history="1">
            <w:r w:rsidRPr="00C3334F">
              <w:rPr>
                <w:rStyle w:val="ac"/>
                <w:b/>
                <w:noProof/>
              </w:rPr>
              <w:t>ГЛАВА 2 РЕАЛИЗАЦИЯ АЛГОРИТМОВ В ПРОГРАМ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39" w:history="1">
            <w:r w:rsidRPr="00C3334F">
              <w:rPr>
                <w:rStyle w:val="ac"/>
                <w:noProof/>
              </w:rPr>
              <w:t>2.1. Скачивание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0" w:history="1">
            <w:r w:rsidRPr="00C3334F">
              <w:rPr>
                <w:rStyle w:val="ac"/>
                <w:noProof/>
              </w:rPr>
              <w:t>2.2. Обработка фай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1" w:history="1">
            <w:r w:rsidRPr="00C3334F">
              <w:rPr>
                <w:rStyle w:val="ac"/>
                <w:noProof/>
              </w:rPr>
              <w:t>2.2.1. Обработка файла G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2" w:history="1">
            <w:r w:rsidRPr="00C3334F">
              <w:rPr>
                <w:rStyle w:val="ac"/>
                <w:noProof/>
              </w:rPr>
              <w:t>2.2.1. Обработка файла ГЛОН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3" w:history="1">
            <w:r w:rsidRPr="00C3334F">
              <w:rPr>
                <w:rStyle w:val="ac"/>
                <w:noProof/>
              </w:rPr>
              <w:t>2.3. Расчет координа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4" w:history="1">
            <w:r w:rsidRPr="00C3334F">
              <w:rPr>
                <w:rStyle w:val="ac"/>
                <w:noProof/>
              </w:rPr>
              <w:t>2.4. Расчет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5" w:history="1">
            <w:r w:rsidRPr="00C3334F">
              <w:rPr>
                <w:rStyle w:val="ac"/>
                <w:noProof/>
                <w:lang w:val="en-US"/>
              </w:rPr>
              <w:t>2.</w:t>
            </w:r>
            <w:r w:rsidRPr="00C3334F">
              <w:rPr>
                <w:rStyle w:val="ac"/>
                <w:noProof/>
              </w:rPr>
              <w:t>3. Изменение интерфейс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6" w:history="1">
            <w:r w:rsidRPr="00C3334F">
              <w:rPr>
                <w:rStyle w:val="ac"/>
                <w:noProof/>
              </w:rPr>
              <w:t>2.</w:t>
            </w:r>
            <w:r w:rsidRPr="00C3334F">
              <w:rPr>
                <w:rStyle w:val="ac"/>
                <w:noProof/>
                <w:lang w:val="en-US"/>
              </w:rPr>
              <w:t>4</w:t>
            </w:r>
            <w:r w:rsidRPr="00C3334F">
              <w:rPr>
                <w:rStyle w:val="ac"/>
                <w:noProof/>
              </w:rPr>
              <w:t>. Необходимые файлы для сборк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7" w:history="1">
            <w:r w:rsidRPr="00C3334F">
              <w:rPr>
                <w:rStyle w:val="ac"/>
                <w:noProof/>
              </w:rPr>
              <w:t>2.5. Профилирование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8" w:history="1">
            <w:r w:rsidRPr="00C3334F">
              <w:rPr>
                <w:rStyle w:val="ac"/>
                <w:b/>
                <w:noProof/>
              </w:rPr>
              <w:t>ГЛАВА 3 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49" w:history="1">
            <w:r w:rsidRPr="00C3334F">
              <w:rPr>
                <w:rStyle w:val="ac"/>
                <w:b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50" w:history="1">
            <w:r w:rsidRPr="00C3334F">
              <w:rPr>
                <w:rStyle w:val="ac"/>
                <w:b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6C56" w:rsidRDefault="00256C56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3991751" w:history="1">
            <w:r w:rsidRPr="00C3334F">
              <w:rPr>
                <w:rStyle w:val="ac"/>
                <w:b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991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D10" w:rsidRDefault="00A84D10">
          <w:r>
            <w:rPr>
              <w:b/>
              <w:bCs/>
            </w:rPr>
            <w:fldChar w:fldCharType="end"/>
          </w:r>
        </w:p>
      </w:sdtContent>
    </w:sdt>
    <w:p w:rsidR="00DC5DD1" w:rsidRPr="00DC5DD1" w:rsidRDefault="00DC5DD1" w:rsidP="00DC5DD1">
      <w:pPr>
        <w:rPr>
          <w:rFonts w:eastAsia="Calibri" w:cs="Times New Roman"/>
          <w:bCs/>
          <w:sz w:val="18"/>
          <w:szCs w:val="18"/>
        </w:rPr>
        <w:sectPr w:rsidR="00DC5DD1" w:rsidRPr="00DC5DD1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DC5DD1" w:rsidRPr="00DC5DD1" w:rsidRDefault="00DC5DD1" w:rsidP="00DC5DD1">
      <w:pPr>
        <w:rPr>
          <w:rFonts w:eastAsia="Calibri" w:cs="Times New Roman"/>
          <w:sz w:val="32"/>
          <w:szCs w:val="32"/>
        </w:rPr>
      </w:pPr>
      <w:r w:rsidRPr="00DC5DD1">
        <w:rPr>
          <w:rFonts w:eastAsia="Calibri" w:cs="Times New Roman"/>
          <w:sz w:val="32"/>
          <w:szCs w:val="32"/>
        </w:rPr>
        <w:lastRenderedPageBreak/>
        <w:t>Введение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.</w:t>
      </w:r>
    </w:p>
    <w:p w:rsidR="00DC5DD1" w:rsidRPr="00DC5DD1" w:rsidRDefault="00DC5DD1" w:rsidP="00DC5DD1">
      <w:pPr>
        <w:spacing w:after="0"/>
        <w:ind w:firstLine="708"/>
        <w:rPr>
          <w:rFonts w:eastAsia="Calibri" w:cs="Times New Roman"/>
          <w:color w:val="FF0000"/>
          <w:szCs w:val="28"/>
        </w:rPr>
      </w:pPr>
      <w:r w:rsidRPr="00DC5DD1">
        <w:rPr>
          <w:rFonts w:eastAsia="Calibri" w:cs="Times New Roman"/>
          <w:szCs w:val="28"/>
        </w:rPr>
        <w:t xml:space="preserve">В </w:t>
      </w:r>
      <w:r>
        <w:rPr>
          <w:rFonts w:eastAsia="Calibri" w:cs="Times New Roman"/>
          <w:szCs w:val="28"/>
        </w:rPr>
        <w:t xml:space="preserve">10 </w:t>
      </w:r>
      <w:r w:rsidRPr="00DC5DD1">
        <w:rPr>
          <w:rFonts w:eastAsia="Calibri" w:cs="Times New Roman"/>
          <w:szCs w:val="28"/>
        </w:rPr>
        <w:t>семестре стояла</w:t>
      </w:r>
      <w:r w:rsidRPr="00DC5DD1">
        <w:rPr>
          <w:rFonts w:eastAsia="Calibri" w:cs="Times New Roman"/>
          <w:b/>
          <w:szCs w:val="28"/>
        </w:rPr>
        <w:t xml:space="preserve"> цель работы </w:t>
      </w:r>
      <w:r w:rsidRPr="00DC5DD1">
        <w:rPr>
          <w:rFonts w:eastAsia="Calibri" w:cs="Times New Roman"/>
          <w:szCs w:val="28"/>
        </w:rPr>
        <w:t xml:space="preserve">– откорректировать предыдущую программу, </w:t>
      </w:r>
      <w:r w:rsidR="00D73674">
        <w:rPr>
          <w:szCs w:val="28"/>
        </w:rPr>
        <w:t>добавить функцию расчета координат НКА по данн</w:t>
      </w:r>
      <w:r w:rsidR="00A84D10">
        <w:rPr>
          <w:szCs w:val="28"/>
        </w:rPr>
        <w:t xml:space="preserve">ым альманахов систем ГЛОНАСС и </w:t>
      </w:r>
      <w:r w:rsidR="00D73674">
        <w:rPr>
          <w:szCs w:val="28"/>
        </w:rPr>
        <w:t>GPS</w:t>
      </w:r>
      <w:r>
        <w:rPr>
          <w:rFonts w:eastAsia="Calibri" w:cs="Times New Roman"/>
          <w:szCs w:val="28"/>
        </w:rPr>
        <w:t>,</w:t>
      </w:r>
      <w:r w:rsidR="00D73674" w:rsidRPr="00D73674">
        <w:rPr>
          <w:rFonts w:eastAsia="Calibri" w:cs="Times New Roman"/>
          <w:szCs w:val="28"/>
        </w:rPr>
        <w:t xml:space="preserve"> </w:t>
      </w:r>
      <w:r w:rsidR="00D73674">
        <w:rPr>
          <w:szCs w:val="28"/>
        </w:rPr>
        <w:t>добавить функцию расчета ионосферных погрешностей по углу возвышении спутника и текущему календарному времени года,</w:t>
      </w:r>
      <w:r>
        <w:rPr>
          <w:rFonts w:eastAsia="Calibri" w:cs="Times New Roman"/>
          <w:szCs w:val="28"/>
        </w:rPr>
        <w:t xml:space="preserve"> и с учетом</w:t>
      </w:r>
      <w:r w:rsidRPr="00DC5DD1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всех изменений произвести оценку</w:t>
      </w:r>
      <w:r w:rsidRPr="00DC5DD1">
        <w:rPr>
          <w:rFonts w:eastAsia="Calibri" w:cs="Times New Roman"/>
          <w:szCs w:val="28"/>
        </w:rPr>
        <w:t xml:space="preserve">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Pr="00DC5DD1" w:rsidRDefault="00DC5DD1" w:rsidP="00DC5DD1">
      <w:pPr>
        <w:spacing w:after="0"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>В рамках данной цели решаются следующие задачи: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Изменения предыдущего алгоритма определения координат НКА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еоретическое изучение вносимых погрешностей от ионосферы</w:t>
      </w:r>
    </w:p>
    <w:p w:rsidR="00DC5DD1" w:rsidRPr="00DC5DD1" w:rsidRDefault="00D73674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Добавления алгоритма расчета ионосферных погрешностей по углу возвышении спутника и текущему календарному времени года</w:t>
      </w:r>
    </w:p>
    <w:p w:rsidR="00DC5DD1" w:rsidRPr="00DC5DD1" w:rsidRDefault="00DC5DD1" w:rsidP="00DC5DD1">
      <w:pPr>
        <w:numPr>
          <w:ilvl w:val="0"/>
          <w:numId w:val="11"/>
        </w:numPr>
        <w:spacing w:after="0"/>
        <w:ind w:left="1134"/>
        <w:contextualSpacing/>
        <w:rPr>
          <w:rFonts w:eastAsia="Calibri" w:cs="Times New Roman"/>
          <w:szCs w:val="28"/>
        </w:rPr>
      </w:pPr>
      <w:r w:rsidRPr="00DC5DD1">
        <w:rPr>
          <w:rFonts w:eastAsia="Calibri" w:cs="Times New Roman"/>
          <w:szCs w:val="28"/>
        </w:rPr>
        <w:t xml:space="preserve">Нахождения оценки координаты потребителя с учетом ошибок </w:t>
      </w:r>
      <w:r w:rsidRPr="00DC5DD1">
        <w:rPr>
          <w:rFonts w:eastAsia="Calibri" w:cs="Times New Roman"/>
          <w:szCs w:val="28"/>
          <w:lang w:val="en-US"/>
        </w:rPr>
        <w:t>SISRE</w:t>
      </w:r>
      <w:r w:rsidRPr="00DC5DD1">
        <w:rPr>
          <w:rFonts w:eastAsia="Calibri" w:cs="Times New Roman"/>
          <w:szCs w:val="28"/>
        </w:rPr>
        <w:t>.</w:t>
      </w: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DC5DD1" w:rsidRPr="00DC5DD1" w:rsidRDefault="00DC5DD1" w:rsidP="00DC5DD1">
      <w:pPr>
        <w:spacing w:after="0"/>
        <w:ind w:left="709" w:firstLine="0"/>
        <w:contextualSpacing/>
        <w:rPr>
          <w:rFonts w:eastAsia="Calibri" w:cs="Times New Roman"/>
          <w:szCs w:val="28"/>
        </w:rPr>
      </w:pPr>
    </w:p>
    <w:p w:rsidR="00BC646A" w:rsidRDefault="00BC646A" w:rsidP="00BC646A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C646A" w:rsidRDefault="00A211CE" w:rsidP="00BC646A">
      <w:pPr>
        <w:pStyle w:val="1"/>
        <w:rPr>
          <w:b/>
        </w:rPr>
      </w:pPr>
      <w:bookmarkStart w:id="1" w:name="_Toc69122115"/>
      <w:bookmarkStart w:id="2" w:name="_Toc73991732"/>
      <w:r>
        <w:rPr>
          <w:b/>
        </w:rPr>
        <w:lastRenderedPageBreak/>
        <w:t xml:space="preserve">ГЛАВА 1 </w:t>
      </w:r>
      <w:r w:rsidR="00C713E0" w:rsidRPr="00A1435F">
        <w:rPr>
          <w:b/>
        </w:rPr>
        <w:t>ДОБАВЛЕНИЕ РАСЧЕТА КООРДИНАТ НС</w:t>
      </w:r>
      <w:bookmarkEnd w:id="1"/>
      <w:bookmarkEnd w:id="2"/>
    </w:p>
    <w:p w:rsidR="00DC5DD1" w:rsidRPr="00DC5DD1" w:rsidRDefault="00DC5DD1" w:rsidP="00DC5DD1">
      <w:r>
        <w:t xml:space="preserve">Вкоторые рассчитываются по данным альманахам соответствующих группировок для созвездий ГЛОНАСС и </w:t>
      </w:r>
      <w:r>
        <w:rPr>
          <w:lang w:val="en-US"/>
        </w:rPr>
        <w:t>GPS</w:t>
      </w:r>
      <w:r w:rsidRPr="00DC5DD1">
        <w:t>.</w:t>
      </w:r>
    </w:p>
    <w:p w:rsidR="00BC646A" w:rsidRPr="00335CA1" w:rsidRDefault="00BC646A" w:rsidP="00BC646A">
      <w:r>
        <w:t>Алгоритм расчета координат в программе будет следующий</w:t>
      </w:r>
      <w:r w:rsidRPr="00335CA1">
        <w:t>:</w:t>
      </w:r>
    </w:p>
    <w:p w:rsidR="00BC646A" w:rsidRPr="00335CA1" w:rsidRDefault="00BC646A" w:rsidP="00BC646A">
      <w:pPr>
        <w:pStyle w:val="a7"/>
        <w:numPr>
          <w:ilvl w:val="0"/>
          <w:numId w:val="3"/>
        </w:numPr>
      </w:pPr>
      <w:r>
        <w:t>Скачиваем файл с данными альманаха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Обрабатываем файл,</w:t>
      </w:r>
    </w:p>
    <w:p w:rsidR="00BC646A" w:rsidRDefault="00BC646A" w:rsidP="00BC646A">
      <w:pPr>
        <w:pStyle w:val="a7"/>
        <w:numPr>
          <w:ilvl w:val="0"/>
          <w:numId w:val="3"/>
        </w:numPr>
      </w:pPr>
      <w:r>
        <w:t>Рассчитываем координаты</w:t>
      </w:r>
    </w:p>
    <w:p w:rsidR="00BC646A" w:rsidRDefault="00BC646A" w:rsidP="00BC646A">
      <w:r>
        <w:t>Файл будет скачивать с сервера «инфомационно-аналитечкского центра коррдинатно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r>
        <w:rPr>
          <w:lang w:val="en-US"/>
        </w:rPr>
        <w:t>agp</w:t>
      </w:r>
      <w:r w:rsidRPr="00225C19">
        <w:t xml:space="preserve"> </w:t>
      </w:r>
      <w:proofErr w:type="gramStart"/>
      <w:r w:rsidRPr="00225C19">
        <w:t xml:space="preserve">( </w:t>
      </w:r>
      <w:r>
        <w:t>для</w:t>
      </w:r>
      <w:proofErr w:type="gramEnd"/>
      <w:r>
        <w:t xml:space="preserve"> ГНСС </w:t>
      </w:r>
      <w:r>
        <w:rPr>
          <w:lang w:val="en-US"/>
        </w:rPr>
        <w:t>GPS</w:t>
      </w:r>
      <w:r w:rsidRPr="00225C19">
        <w:t xml:space="preserve">) </w:t>
      </w:r>
      <w:r>
        <w:t xml:space="preserve">и </w:t>
      </w:r>
      <w:r>
        <w:rPr>
          <w:lang w:val="en-US"/>
        </w:rPr>
        <w:t>agl</w:t>
      </w:r>
      <w:r>
        <w:t xml:space="preserve"> (для ГНСС ГЛОНАСС).</w:t>
      </w:r>
    </w:p>
    <w:p w:rsidR="00BC646A" w:rsidRDefault="00BC646A" w:rsidP="00BC646A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BC646A" w:rsidRDefault="00BC646A" w:rsidP="00BC646A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Default="00A84D10" w:rsidP="00BC646A"/>
    <w:p w:rsidR="00A84D10" w:rsidRPr="00453CCF" w:rsidRDefault="00A84D10" w:rsidP="00BC646A"/>
    <w:p w:rsidR="00BC646A" w:rsidRPr="00924882" w:rsidRDefault="00143E77" w:rsidP="00BC646A">
      <w:pPr>
        <w:pStyle w:val="2"/>
        <w:rPr>
          <w:sz w:val="32"/>
        </w:rPr>
      </w:pPr>
      <w:bookmarkStart w:id="3" w:name="_Toc69122116"/>
      <w:bookmarkStart w:id="4" w:name="_Toc73991733"/>
      <w:r>
        <w:rPr>
          <w:sz w:val="32"/>
        </w:rPr>
        <w:lastRenderedPageBreak/>
        <w:t xml:space="preserve">1.1. Алгоритм расчета для ГНСС </w:t>
      </w:r>
      <w:r w:rsidR="00BC646A" w:rsidRPr="00924882">
        <w:rPr>
          <w:sz w:val="32"/>
          <w:lang w:val="en-US"/>
        </w:rPr>
        <w:t>GPS</w:t>
      </w:r>
      <w:bookmarkEnd w:id="3"/>
      <w:bookmarkEnd w:id="4"/>
    </w:p>
    <w:p w:rsidR="00BC646A" w:rsidRPr="00453CCF" w:rsidRDefault="00BC646A" w:rsidP="00BC646A">
      <w:r>
        <w:t xml:space="preserve">В файле с расширением – </w:t>
      </w:r>
      <w:r>
        <w:rPr>
          <w:lang w:val="en-US"/>
        </w:rPr>
        <w:t>agp</w:t>
      </w:r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pPr>
        <w:pStyle w:val="a7"/>
        <w:ind w:left="284" w:firstLine="0"/>
      </w:pPr>
      <w:r>
        <w:rPr>
          <w:noProof/>
          <w:lang w:eastAsia="ru-RU"/>
        </w:rPr>
        <w:drawing>
          <wp:inline distT="0" distB="0" distL="0" distR="0" wp14:anchorId="2A49A46A" wp14:editId="663531B3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r>
        <w:rPr>
          <w:lang w:val="en-US"/>
        </w:rPr>
        <w:t>agp</w:t>
      </w:r>
    </w:p>
    <w:p w:rsidR="00BC646A" w:rsidRPr="002C7967" w:rsidRDefault="00BC646A" w:rsidP="00BC646A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номер PRN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lastRenderedPageBreak/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E1000A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число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альманаха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21C08CE6" wp14:editId="72EA2A78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C6C3269" wp14:editId="7DD6A083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2DD8AE89" wp14:editId="6CAC9BCD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34E2061A" wp14:editId="5E10EC62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4A495CBE" wp14:editId="7B77C980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lastRenderedPageBreak/>
              <w:t>5</w:t>
            </w:r>
          </w:p>
        </w:tc>
        <w:tc>
          <w:tcPr>
            <w:tcW w:w="4672" w:type="dxa"/>
          </w:tcPr>
          <w:p w:rsidR="00BC646A" w:rsidRPr="004F7CD5" w:rsidRDefault="00BC646A" w:rsidP="00E1000A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r>
              <w:rPr>
                <w:lang w:val="en-US"/>
              </w:rPr>
              <w:t>sqrt</w:t>
            </w:r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E1000A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D7A2398" wp14:editId="11B44DDF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646A" w:rsidRPr="008111A3" w:rsidRDefault="00BC646A" w:rsidP="00BC646A">
      <w:pPr>
        <w:pStyle w:val="a7"/>
        <w:ind w:left="284" w:firstLine="0"/>
      </w:pPr>
      <w:r>
        <w:rPr>
          <w:lang w:val="en-US"/>
        </w:rPr>
        <w:tab/>
      </w: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5" w:name="_Toc69122117"/>
      <w:bookmarkStart w:id="6" w:name="_Toc73991734"/>
      <w:r w:rsidRPr="00924882">
        <w:rPr>
          <w:sz w:val="32"/>
        </w:rPr>
        <w:t>1.1.2. Алгоритм расчета координат</w:t>
      </w:r>
      <w:bookmarkEnd w:id="5"/>
      <w:bookmarkEnd w:id="6"/>
    </w:p>
    <w:p w:rsidR="00BC646A" w:rsidRPr="008111A3" w:rsidRDefault="00BC646A" w:rsidP="00BC646A">
      <w:pPr>
        <w:pStyle w:val="a7"/>
        <w:ind w:left="0" w:firstLine="284"/>
      </w:pPr>
      <w:r>
        <w:tab/>
        <w:t xml:space="preserve">Далее полученные значения подставляются в алгоритм расчета координат, который возьмем из ИКД </w:t>
      </w:r>
      <w:r>
        <w:rPr>
          <w:lang w:val="en-US"/>
        </w:rPr>
        <w:t>GPS</w:t>
      </w:r>
      <w:r w:rsidRPr="008111A3">
        <w:t xml:space="preserve">: </w:t>
      </w:r>
    </w:p>
    <w:p w:rsidR="00BC646A" w:rsidRDefault="00BC646A" w:rsidP="00BC646A">
      <w:pPr>
        <w:pStyle w:val="a7"/>
        <w:numPr>
          <w:ilvl w:val="0"/>
          <w:numId w:val="4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25" type="#_x0000_t75" style="width:55.5pt;height:19.5pt" o:ole="">
            <v:imagedata r:id="rId19" o:title=""/>
          </v:shape>
          <o:OLEObject Type="Embed" ProgID="Equation.DSMT4" ShapeID="_x0000_i1025" DrawAspect="Content" ObjectID="_1684604698" r:id="rId20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BC646A" w:rsidRPr="00A128F3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7pt;height:43.5pt" o:ole="">
            <v:imagedata r:id="rId21" o:title=""/>
          </v:shape>
          <o:OLEObject Type="Embed" ProgID="Equation.DSMT4" ShapeID="_x0000_i1026" DrawAspect="Content" ObjectID="_1684604699" r:id="rId22"/>
        </w:object>
      </w:r>
    </w:p>
    <w:p w:rsidR="00BC646A" w:rsidRPr="00A128F3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BC646A" w:rsidRPr="004B7E02" w:rsidRDefault="00BC646A" w:rsidP="00BC646A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3.5pt;height:21pt" o:ole="">
            <v:imagedata r:id="rId23" o:title=""/>
          </v:shape>
          <o:OLEObject Type="Embed" ProgID="Equation.DSMT4" ShapeID="_x0000_i1027" DrawAspect="Content" ObjectID="_1684604700" r:id="rId24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5pt;height:19.5pt" o:ole="">
            <v:imagedata r:id="rId25" o:title=""/>
          </v:shape>
          <o:OLEObject Type="Embed" ProgID="Equation.DSMT4" ShapeID="_x0000_i1028" DrawAspect="Content" ObjectID="_1684604701" r:id="rId26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5pt;height:19.5pt" o:ole="">
            <v:imagedata r:id="rId27" o:title=""/>
          </v:shape>
          <o:OLEObject Type="Embed" ProgID="Equation.DSMT4" ShapeID="_x0000_i1029" DrawAspect="Content" ObjectID="_1684604702" r:id="rId28"/>
        </w:object>
      </w:r>
      <w:r w:rsidRPr="00A128F3">
        <w:t>:</w:t>
      </w:r>
      <w:proofErr w:type="gramEnd"/>
    </w:p>
    <w:p w:rsidR="00BC646A" w:rsidRDefault="00BC646A" w:rsidP="00BC646A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75pt;height:19.5pt" o:ole="">
            <v:imagedata r:id="rId29" o:title=""/>
          </v:shape>
          <o:OLEObject Type="Embed" ProgID="Equation.DSMT4" ShapeID="_x0000_i1030" DrawAspect="Content" ObjectID="_1684604703" r:id="rId30"/>
        </w:objec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5pt;height:52.5pt" o:ole="">
            <v:imagedata r:id="rId31" o:title=""/>
          </v:shape>
          <o:OLEObject Type="Embed" ProgID="Equation.DSMT4" ShapeID="_x0000_i1031" DrawAspect="Content" ObjectID="_1684604704" r:id="rId3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5pt;height:43.5pt" o:ole="">
            <v:imagedata r:id="rId33" o:title=""/>
          </v:shape>
          <o:OLEObject Type="Embed" ProgID="Equation.DSMT4" ShapeID="_x0000_i1032" DrawAspect="Content" ObjectID="_1684604705" r:id="rId34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25pt;height:24.75pt" o:ole="">
            <v:imagedata r:id="rId35" o:title=""/>
          </v:shape>
          <o:OLEObject Type="Embed" ProgID="Equation.DSMT4" ShapeID="_x0000_i1033" DrawAspect="Content" ObjectID="_1684604706" r:id="rId36"/>
        </w:object>
      </w:r>
    </w:p>
    <w:p w:rsidR="00BC646A" w:rsidRDefault="00BC646A" w:rsidP="00BC646A">
      <w:pPr>
        <w:pStyle w:val="a7"/>
        <w:numPr>
          <w:ilvl w:val="0"/>
          <w:numId w:val="4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9pt;height:19.5pt" o:ole="">
            <v:imagedata r:id="rId37" o:title=""/>
          </v:shape>
          <o:OLEObject Type="Embed" ProgID="Equation.DSMT4" ShapeID="_x0000_i1034" DrawAspect="Content" ObjectID="_1684604707" r:id="rId38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3.25pt;height:24.75pt" o:ole="">
            <v:imagedata r:id="rId39" o:title=""/>
          </v:shape>
          <o:OLEObject Type="Embed" ProgID="Equation.DSMT4" ShapeID="_x0000_i1035" DrawAspect="Content" ObjectID="_1684604708" r:id="rId40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>Определим координаты НС в орбитальной плоскости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5pt;height:49.5pt" o:ole="">
            <v:imagedata r:id="rId41" o:title=""/>
          </v:shape>
          <o:OLEObject Type="Embed" ProgID="Equation.DSMT4" ShapeID="_x0000_i1036" DrawAspect="Content" ObjectID="_1684604709" r:id="rId42"/>
        </w:object>
      </w: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5pt;height:19.5pt" o:ole="">
            <v:imagedata r:id="rId43" o:title=""/>
          </v:shape>
          <o:OLEObject Type="Embed" ProgID="Equation.DSMT4" ShapeID="_x0000_i1037" DrawAspect="Content" ObjectID="_1684604710" r:id="rId44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5pt;height:30pt" o:ole="">
            <v:imagedata r:id="rId45" o:title=""/>
          </v:shape>
          <o:OLEObject Type="Embed" ProgID="Equation.DSMT4" ShapeID="_x0000_i1038" DrawAspect="Content" ObjectID="_1684604711" r:id="rId46"/>
        </w:object>
      </w:r>
    </w:p>
    <w:p w:rsidR="00BC646A" w:rsidRDefault="00BC646A" w:rsidP="00BC646A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25pt;height:36.75pt" o:ole="">
            <v:imagedata r:id="rId47" o:title=""/>
          </v:shape>
          <o:OLEObject Type="Embed" ProgID="Equation.DSMT4" ShapeID="_x0000_i1039" DrawAspect="Content" ObjectID="_1684604712" r:id="rId48"/>
        </w:object>
      </w:r>
    </w:p>
    <w:p w:rsidR="00BC646A" w:rsidRPr="00F41E4B" w:rsidRDefault="00BC646A" w:rsidP="00BC646A">
      <w:pPr>
        <w:pStyle w:val="a7"/>
        <w:numPr>
          <w:ilvl w:val="0"/>
          <w:numId w:val="4"/>
        </w:numPr>
      </w:pPr>
      <w:r>
        <w:t>Определим скорректированное наклонение орбиты спутника</w: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5pt;height:27pt" o:ole="">
            <v:imagedata r:id="rId49" o:title=""/>
          </v:shape>
          <o:OLEObject Type="Embed" ProgID="Equation.DSMT4" ShapeID="_x0000_i1040" DrawAspect="Content" ObjectID="_1684604713" r:id="rId50"/>
        </w:object>
      </w:r>
    </w:p>
    <w:p w:rsidR="00BC646A" w:rsidRDefault="00BC646A" w:rsidP="00BC646A">
      <w:pPr>
        <w:pStyle w:val="a7"/>
        <w:ind w:left="1069" w:firstLine="0"/>
        <w:jc w:val="center"/>
        <w:rPr>
          <w:lang w:val="en-US"/>
        </w:rPr>
      </w:pPr>
    </w:p>
    <w:p w:rsidR="00BC646A" w:rsidRDefault="00BC646A" w:rsidP="00BC646A">
      <w:pPr>
        <w:pStyle w:val="a7"/>
        <w:numPr>
          <w:ilvl w:val="0"/>
          <w:numId w:val="4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BC646A" w:rsidRDefault="00BC646A" w:rsidP="00BC646A">
      <w:pPr>
        <w:pStyle w:val="a7"/>
        <w:ind w:left="1069" w:firstLine="0"/>
        <w:jc w:val="center"/>
      </w:pPr>
    </w:p>
    <w:p w:rsidR="00BC646A" w:rsidRPr="00D62FF0" w:rsidRDefault="00BC646A" w:rsidP="00BC646A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25pt;height:70.5pt" o:ole="">
            <v:imagedata r:id="rId51" o:title=""/>
          </v:shape>
          <o:OLEObject Type="Embed" ProgID="Equation.DSMT4" ShapeID="_x0000_i1041" DrawAspect="Content" ObjectID="_1684604714" r:id="rId52"/>
        </w:object>
      </w:r>
    </w:p>
    <w:p w:rsidR="00BC646A" w:rsidRDefault="00BC646A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A84D10" w:rsidRDefault="00A84D10" w:rsidP="00BC646A">
      <w:pPr>
        <w:pStyle w:val="a7"/>
        <w:ind w:left="284" w:firstLine="0"/>
        <w:rPr>
          <w:lang w:val="en-US"/>
        </w:rPr>
      </w:pPr>
    </w:p>
    <w:p w:rsidR="00BC646A" w:rsidRPr="00924882" w:rsidRDefault="00BC646A" w:rsidP="00BC646A">
      <w:pPr>
        <w:pStyle w:val="a7"/>
        <w:ind w:left="284" w:firstLine="0"/>
        <w:outlineLvl w:val="1"/>
        <w:rPr>
          <w:sz w:val="32"/>
        </w:rPr>
      </w:pPr>
      <w:bookmarkStart w:id="7" w:name="_Toc69122118"/>
      <w:bookmarkStart w:id="8" w:name="_Toc73991735"/>
      <w:r w:rsidRPr="00924882">
        <w:rPr>
          <w:sz w:val="32"/>
        </w:rPr>
        <w:lastRenderedPageBreak/>
        <w:t>1.3.  Алгоритм расчета для ГНСС ГЛОНАСС</w:t>
      </w:r>
      <w:bookmarkEnd w:id="7"/>
      <w:bookmarkEnd w:id="8"/>
    </w:p>
    <w:p w:rsidR="00BC646A" w:rsidRDefault="00BC646A" w:rsidP="00BC646A">
      <w:r>
        <w:t xml:space="preserve">В файле с расширением – </w:t>
      </w:r>
      <w:r>
        <w:rPr>
          <w:lang w:val="en-US"/>
        </w:rPr>
        <w:t>agl</w:t>
      </w:r>
      <w:r>
        <w:t>, содержатся альманахи, записанные в виде строк</w:t>
      </w:r>
      <w:r w:rsidRPr="00453CCF">
        <w:t xml:space="preserve">:  </w:t>
      </w:r>
    </w:p>
    <w:p w:rsidR="00BC646A" w:rsidRDefault="00BC646A" w:rsidP="00BC646A">
      <w:r>
        <w:rPr>
          <w:noProof/>
          <w:lang w:eastAsia="ru-RU"/>
        </w:rPr>
        <w:drawing>
          <wp:inline distT="0" distB="0" distL="0" distR="0" wp14:anchorId="4D1C1AB5" wp14:editId="4A398285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 xml:space="preserve">Пример скаченного файла с расширением </w:t>
      </w:r>
      <w:r>
        <w:rPr>
          <w:lang w:val="en-US"/>
        </w:rPr>
        <w:t>agl</w:t>
      </w:r>
    </w:p>
    <w:p w:rsidR="00BC646A" w:rsidRPr="002C7967" w:rsidRDefault="00BC646A" w:rsidP="00BC646A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C646A" w:rsidRPr="00E34063" w:rsidRDefault="00BC646A" w:rsidP="00BC646A">
      <w:r>
        <w:t>Строка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номер КА в группировке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lastRenderedPageBreak/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Pr="00914686" w:rsidRDefault="00BC646A" w:rsidP="00E1000A">
            <w:pPr>
              <w:ind w:firstLine="0"/>
            </w:pPr>
            <w:r w:rsidRPr="00D31591">
              <w:t>число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месяц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год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поправка ГЛОНАСС-UTC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 w:rsidRPr="00D31591">
              <w:t>поправка GPS-ГЛОНАСС, с</w:t>
            </w:r>
          </w:p>
        </w:tc>
      </w:tr>
      <w:tr w:rsidR="00BC646A" w:rsidTr="00E1000A">
        <w:tc>
          <w:tcPr>
            <w:tcW w:w="4672" w:type="dxa"/>
          </w:tcPr>
          <w:p w:rsidR="00BC646A" w:rsidRPr="00562B7A" w:rsidRDefault="00BC646A" w:rsidP="00E1000A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C646A" w:rsidRPr="00562B7A" w:rsidRDefault="00BC646A" w:rsidP="00E1000A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C646A" w:rsidRDefault="00BC646A" w:rsidP="00BC646A"/>
    <w:p w:rsidR="00BC646A" w:rsidRDefault="00BC646A" w:rsidP="00BC646A">
      <w:r>
        <w:t>Строка 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Lam - долгота узла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dI - коррекция наклонения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C646A" w:rsidRDefault="00BC646A" w:rsidP="00E1000A">
            <w:pPr>
              <w:ind w:firstLine="0"/>
            </w:pPr>
            <w:r w:rsidRPr="00D31591">
              <w:t>E - эксцентриситет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C646A" w:rsidRPr="004F7CD5" w:rsidRDefault="00BC646A" w:rsidP="00E1000A">
            <w:pPr>
              <w:ind w:firstLine="0"/>
            </w:pPr>
            <w:r w:rsidRPr="00D31591">
              <w:t>dT - поправка к драконическому периоду, с</w:t>
            </w:r>
          </w:p>
        </w:tc>
      </w:tr>
      <w:tr w:rsidR="00BC646A" w:rsidTr="00E1000A">
        <w:tc>
          <w:tcPr>
            <w:tcW w:w="4672" w:type="dxa"/>
          </w:tcPr>
          <w:p w:rsidR="00BC646A" w:rsidRPr="00A71D07" w:rsidRDefault="00BC646A" w:rsidP="00E1000A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C646A" w:rsidRPr="00A71D07" w:rsidRDefault="00BC646A" w:rsidP="00E1000A">
            <w:pPr>
              <w:ind w:firstLine="35"/>
            </w:pPr>
            <w:r w:rsidRPr="00D31591">
              <w:t>dTT - поправка к драконическому периоду, с/виток</w:t>
            </w:r>
          </w:p>
        </w:tc>
      </w:tr>
    </w:tbl>
    <w:p w:rsidR="00BC646A" w:rsidRDefault="00BC646A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Default="00A84D10" w:rsidP="00BC646A">
      <w:pPr>
        <w:pStyle w:val="a7"/>
        <w:ind w:left="284" w:firstLine="0"/>
      </w:pPr>
    </w:p>
    <w:p w:rsidR="00A84D10" w:rsidRPr="00B87805" w:rsidRDefault="00A84D10" w:rsidP="00BC646A">
      <w:pPr>
        <w:pStyle w:val="a7"/>
        <w:ind w:left="284" w:firstLine="0"/>
      </w:pPr>
    </w:p>
    <w:p w:rsidR="00BC646A" w:rsidRPr="00924882" w:rsidRDefault="00BC646A" w:rsidP="00BC646A">
      <w:pPr>
        <w:pStyle w:val="a7"/>
        <w:ind w:left="284" w:firstLine="0"/>
        <w:outlineLvl w:val="2"/>
        <w:rPr>
          <w:sz w:val="32"/>
        </w:rPr>
      </w:pPr>
      <w:bookmarkStart w:id="9" w:name="_Toc69122119"/>
      <w:bookmarkStart w:id="10" w:name="_Toc73991736"/>
      <w:r w:rsidRPr="00924882">
        <w:rPr>
          <w:sz w:val="32"/>
        </w:rPr>
        <w:lastRenderedPageBreak/>
        <w:t>1.3.2. Алгоритм расчета координат</w:t>
      </w:r>
      <w:bookmarkEnd w:id="9"/>
      <w:bookmarkEnd w:id="10"/>
    </w:p>
    <w:p w:rsidR="00BC646A" w:rsidRPr="008111A3" w:rsidRDefault="00BC646A" w:rsidP="00BC646A">
      <w:pPr>
        <w:pStyle w:val="a7"/>
        <w:ind w:left="284" w:firstLine="0"/>
      </w:pPr>
      <w:r>
        <w:tab/>
      </w:r>
      <w:r>
        <w:tab/>
        <w:t>Далее полученные значения подставляются в алгоритм расчета координат, который возьмем из ИКД ГЛОНАСС</w:t>
      </w:r>
      <w:r w:rsidRPr="008111A3">
        <w:t xml:space="preserve">: </w:t>
      </w:r>
    </w:p>
    <w:p w:rsidR="00BC646A" w:rsidRPr="00183F2C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B511052" wp14:editId="0FEBD1C4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64DAF39D" wp14:editId="3EC0BCB4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ti в секундах по шкале МДВ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BC646A" w:rsidRPr="00183F2C" w:rsidRDefault="00BC646A" w:rsidP="00BC646A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3142A19" wp14:editId="379FB95B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5969B5A" wp14:editId="7DD27427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0DBEFFAC" wp14:editId="7363149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BC646A" w:rsidRPr="00183F2C" w:rsidRDefault="00BC646A" w:rsidP="00BC646A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B18E986" wp14:editId="45C3946B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lastRenderedPageBreak/>
        <w:t>Определяются средний драконический период на витке W+1 и среднее движение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B21A56F" wp14:editId="54D487FD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871C7B4" wp14:editId="40073994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038BFE6" wp14:editId="4C26D24A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85E44EA" wp14:editId="23868B4B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lastRenderedPageBreak/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B9A7E41" wp14:editId="70EA84C9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FF518EA" wp14:editId="28C9B9A0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E30943" wp14:editId="69E73CE2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83F2C" w:rsidRDefault="00BC646A" w:rsidP="00BC646A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717995E" wp14:editId="0F63A13D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C2D5ED3" wp14:editId="739BB14C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C91704" w:rsidRDefault="00BC646A" w:rsidP="00BC646A">
      <w:pPr>
        <w:pStyle w:val="a7"/>
        <w:numPr>
          <w:ilvl w:val="0"/>
          <w:numId w:val="5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BC646A" w:rsidRPr="00183F2C" w:rsidRDefault="00BC646A" w:rsidP="00BC646A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36ED9923" wp14:editId="5418962D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D73674" w:rsidRDefault="00BC646A" w:rsidP="00BC646A">
      <w:pPr>
        <w:pStyle w:val="2"/>
        <w:rPr>
          <w:sz w:val="32"/>
        </w:rPr>
      </w:pPr>
      <w:bookmarkStart w:id="11" w:name="_Toc73991737"/>
      <w:r w:rsidRPr="00D73674">
        <w:rPr>
          <w:sz w:val="32"/>
        </w:rPr>
        <w:t>1.4. Алгоритм расчета ионосферной погрешности</w:t>
      </w:r>
      <w:bookmarkEnd w:id="11"/>
    </w:p>
    <w:p w:rsidR="00BC646A" w:rsidRPr="00BC646A" w:rsidRDefault="00BC646A" w:rsidP="00BC646A">
      <w:r>
        <w:t xml:space="preserve">Воспользуемся алгоритмом расчета из ИКД </w:t>
      </w:r>
      <w:r>
        <w:rPr>
          <w:lang w:val="en-US"/>
        </w:rPr>
        <w:t>GPS</w:t>
      </w:r>
    </w:p>
    <w:p w:rsidR="00BC646A" w:rsidRDefault="00BC646A" w:rsidP="00BC646A">
      <w:pPr>
        <w:rPr>
          <w:lang w:val="en-US"/>
        </w:rPr>
      </w:pPr>
      <w:r>
        <w:t>Модель коррекции модели ионосферы</w:t>
      </w:r>
      <w:r>
        <w:rPr>
          <w:lang w:val="en-US"/>
        </w:rPr>
        <w:t xml:space="preserve"> 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68"/>
          <w:lang w:val="en-US"/>
        </w:rPr>
        <w:object w:dxaOrig="6680" w:dyaOrig="1500">
          <v:shape id="_x0000_i1042" type="#_x0000_t75" style="width:333.75pt;height:75pt" o:ole="">
            <v:imagedata r:id="rId70" o:title=""/>
          </v:shape>
          <o:OLEObject Type="Embed" ProgID="Equation.DSMT4" ShapeID="_x0000_i1042" DrawAspect="Content" ObjectID="_1684604715" r:id="rId71"/>
        </w:object>
      </w:r>
    </w:p>
    <w:p w:rsidR="00BC646A" w:rsidRPr="000E18C7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80" w:dyaOrig="279">
          <v:shape id="_x0000_i1043" type="#_x0000_t75" style="width:33.75pt;height:14.25pt" o:ole="">
            <v:imagedata r:id="rId72" o:title=""/>
          </v:shape>
          <o:OLEObject Type="Embed" ProgID="Equation.DSMT4" ShapeID="_x0000_i1043" DrawAspect="Content" ObjectID="_1684604716" r:id="rId73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4620" w:dyaOrig="1219">
          <v:shape id="_x0000_i1044" type="#_x0000_t75" style="width:231pt;height:60.75pt" o:ole="">
            <v:imagedata r:id="rId74" o:title=""/>
          </v:shape>
          <o:OLEObject Type="Embed" ProgID="Equation.DSMT4" ShapeID="_x0000_i1044" DrawAspect="Content" ObjectID="_1684604717" r:id="rId75"/>
        </w:object>
      </w:r>
    </w:p>
    <w:p w:rsidR="00BC646A" w:rsidRPr="000E18C7" w:rsidRDefault="00BC646A" w:rsidP="00BC646A">
      <w:proofErr w:type="gramStart"/>
      <w:r>
        <w:t xml:space="preserve">Где </w:t>
      </w:r>
      <w:r w:rsidRPr="00531FB0">
        <w:rPr>
          <w:position w:val="-12"/>
        </w:rPr>
        <w:object w:dxaOrig="300" w:dyaOrig="380">
          <v:shape id="_x0000_i1045" type="#_x0000_t75" style="width:15pt;height:18.75pt" o:ole="">
            <v:imagedata r:id="rId76" o:title=""/>
          </v:shape>
          <o:OLEObject Type="Embed" ProgID="Equation.DSMT4" ShapeID="_x0000_i1045" DrawAspect="Content" ObjectID="_1684604718" r:id="rId77"/>
        </w:object>
      </w:r>
      <w:r>
        <w:t xml:space="preserve"> -</w:t>
      </w:r>
      <w:proofErr w:type="gramEnd"/>
      <w:r>
        <w:t xml:space="preserve"> </w:t>
      </w:r>
      <w:r w:rsidRPr="000E18C7">
        <w:t>коэффициенты кубического уравнения, представляющие амплитуду вертикальной задержк</w:t>
      </w:r>
      <w:r>
        <w:t>и</w:t>
      </w:r>
    </w:p>
    <w:p w:rsidR="00BC646A" w:rsidRPr="000E18C7" w:rsidRDefault="00BC646A" w:rsidP="00BC646A">
      <w:r>
        <w:t>Определим фазу</w:t>
      </w:r>
    </w:p>
    <w:p w:rsidR="00BC646A" w:rsidRDefault="00BC646A" w:rsidP="00BC646A">
      <w:pPr>
        <w:rPr>
          <w:lang w:val="en-US"/>
        </w:rPr>
      </w:pPr>
      <w:r w:rsidRPr="00381A8E">
        <w:rPr>
          <w:position w:val="-26"/>
          <w:lang w:val="en-US"/>
        </w:rPr>
        <w:object w:dxaOrig="2880" w:dyaOrig="740">
          <v:shape id="_x0000_i1046" type="#_x0000_t75" style="width:2in;height:36.75pt" o:ole="">
            <v:imagedata r:id="rId78" o:title=""/>
          </v:shape>
          <o:OLEObject Type="Embed" ProgID="Equation.DSMT4" ShapeID="_x0000_i1046" DrawAspect="Content" ObjectID="_1684604719" r:id="rId79"/>
        </w:object>
      </w:r>
    </w:p>
    <w:p w:rsidR="00BC646A" w:rsidRDefault="00BC646A" w:rsidP="00BC646A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00" w:dyaOrig="279">
          <v:shape id="_x0000_i1047" type="#_x0000_t75" style="width:30pt;height:14.25pt" o:ole="">
            <v:imagedata r:id="rId80" o:title=""/>
          </v:shape>
          <o:OLEObject Type="Embed" ProgID="Equation.DSMT4" ShapeID="_x0000_i1047" DrawAspect="Content" ObjectID="_1684604720" r:id="rId81"/>
        </w:object>
      </w:r>
    </w:p>
    <w:p w:rsidR="00BC646A" w:rsidRDefault="00BC646A" w:rsidP="00BC646A">
      <w:pPr>
        <w:rPr>
          <w:lang w:val="en-US"/>
        </w:rPr>
      </w:pPr>
      <w:r w:rsidRPr="00381A8E">
        <w:rPr>
          <w:position w:val="-54"/>
          <w:lang w:val="en-US"/>
        </w:rPr>
        <w:object w:dxaOrig="5660" w:dyaOrig="1219">
          <v:shape id="_x0000_i1048" type="#_x0000_t75" style="width:282.75pt;height:60.75pt" o:ole="">
            <v:imagedata r:id="rId82" o:title=""/>
          </v:shape>
          <o:OLEObject Type="Embed" ProgID="Equation.DSMT4" ShapeID="_x0000_i1048" DrawAspect="Content" ObjectID="_1684604721" r:id="rId83"/>
        </w:object>
      </w:r>
    </w:p>
    <w:p w:rsidR="00BC646A" w:rsidRPr="006161D7" w:rsidRDefault="00BC646A" w:rsidP="00BC646A">
      <w:proofErr w:type="gramStart"/>
      <w:r>
        <w:lastRenderedPageBreak/>
        <w:t xml:space="preserve">Где </w:t>
      </w:r>
      <w:r w:rsidRPr="00531FB0">
        <w:rPr>
          <w:position w:val="-12"/>
        </w:rPr>
        <w:object w:dxaOrig="340" w:dyaOrig="380">
          <v:shape id="_x0000_i1049" type="#_x0000_t75" style="width:17.25pt;height:18.75pt" o:ole="">
            <v:imagedata r:id="rId84" o:title=""/>
          </v:shape>
          <o:OLEObject Type="Embed" ProgID="Equation.DSMT4" ShapeID="_x0000_i1049" DrawAspect="Content" ObjectID="_1684604722" r:id="rId85"/>
        </w:object>
      </w:r>
      <w:r>
        <w:t xml:space="preserve"> -</w:t>
      </w:r>
      <w:proofErr w:type="gramEnd"/>
      <w:r>
        <w:t xml:space="preserve"> </w:t>
      </w:r>
      <w:r w:rsidRPr="006161D7">
        <w:t>коэффициенты кубического уравнения, представляющие период модели</w:t>
      </w:r>
    </w:p>
    <w:p w:rsidR="00BC646A" w:rsidRPr="000E18C7" w:rsidRDefault="00BC646A" w:rsidP="00BC646A">
      <w:r>
        <w:t xml:space="preserve">Определим </w:t>
      </w:r>
      <w:r w:rsidRPr="000E18C7">
        <w:t>коэффициент наклона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2380" w:dyaOrig="480">
          <v:shape id="_x0000_i1050" type="#_x0000_t75" style="width:119.25pt;height:24pt" o:ole="">
            <v:imagedata r:id="rId86" o:title=""/>
          </v:shape>
          <o:OLEObject Type="Embed" ProgID="Equation.DSMT4" ShapeID="_x0000_i1050" DrawAspect="Content" ObjectID="_1684604723" r:id="rId87"/>
        </w:object>
      </w:r>
    </w:p>
    <w:p w:rsidR="00BC646A" w:rsidRPr="00254FC9" w:rsidRDefault="00BC646A" w:rsidP="00BC646A">
      <w:proofErr w:type="gramStart"/>
      <w:r>
        <w:t>Где</w:t>
      </w:r>
      <w:r w:rsidRPr="00254FC9">
        <w:t xml:space="preserve"> </w:t>
      </w:r>
      <w:r w:rsidRPr="00531FB0">
        <w:rPr>
          <w:position w:val="-4"/>
        </w:rPr>
        <w:object w:dxaOrig="260" w:dyaOrig="279">
          <v:shape id="_x0000_i1051" type="#_x0000_t75" style="width:12.75pt;height:14.25pt" o:ole="">
            <v:imagedata r:id="rId88" o:title=""/>
          </v:shape>
          <o:OLEObject Type="Embed" ProgID="Equation.DSMT4" ShapeID="_x0000_i1051" DrawAspect="Content" ObjectID="_1684604724" r:id="rId89"/>
        </w:object>
      </w:r>
      <w:r w:rsidRPr="00254FC9">
        <w:t xml:space="preserve"> -</w:t>
      </w:r>
      <w:proofErr w:type="gramEnd"/>
      <w:r w:rsidRPr="00254FC9">
        <w:t xml:space="preserve"> </w:t>
      </w:r>
      <w:r>
        <w:t xml:space="preserve"> </w:t>
      </w:r>
      <w:r w:rsidRPr="00254FC9">
        <w:t>угол возвышения между пользователем и спутником</w:t>
      </w:r>
    </w:p>
    <w:p w:rsidR="00BC646A" w:rsidRPr="000E18C7" w:rsidRDefault="00BC646A" w:rsidP="00BC646A">
      <w:r>
        <w:t>Определим</w:t>
      </w:r>
      <w:r w:rsidRPr="000E18C7">
        <w:t xml:space="preserve"> геомагнитн</w:t>
      </w:r>
      <w:r>
        <w:t>ую</w:t>
      </w:r>
      <w:r w:rsidRPr="000E18C7">
        <w:t xml:space="preserve"> широт</w:t>
      </w:r>
      <w:r>
        <w:t>у</w:t>
      </w:r>
      <w:r w:rsidRPr="000E18C7">
        <w:t xml:space="preserve"> земной проекции точки пересечения ионосферы (средняя высота ионосферы, предполагаемая 350 км)</w:t>
      </w:r>
    </w:p>
    <w:p w:rsidR="00BC646A" w:rsidRDefault="00BC646A" w:rsidP="00BC646A">
      <w:pPr>
        <w:rPr>
          <w:lang w:val="en-US"/>
        </w:rPr>
      </w:pPr>
      <w:r w:rsidRPr="00025FFD">
        <w:rPr>
          <w:position w:val="-14"/>
          <w:lang w:val="en-US"/>
        </w:rPr>
        <w:object w:dxaOrig="4740" w:dyaOrig="420">
          <v:shape id="_x0000_i1052" type="#_x0000_t75" style="width:237pt;height:21pt" o:ole="">
            <v:imagedata r:id="rId90" o:title=""/>
          </v:shape>
          <o:OLEObject Type="Embed" ProgID="Equation.DSMT4" ShapeID="_x0000_i1052" DrawAspect="Content" ObjectID="_1684604725" r:id="rId91"/>
        </w:object>
      </w:r>
    </w:p>
    <w:p w:rsidR="00BC646A" w:rsidRPr="000E18C7" w:rsidRDefault="00BC646A" w:rsidP="00BC646A">
      <w:r>
        <w:t>Определим</w:t>
      </w:r>
      <w:r w:rsidRPr="000E18C7">
        <w:t xml:space="preserve"> геодезическая долгота земной проекции точки пересечения ионосферы</w:t>
      </w:r>
    </w:p>
    <w:p w:rsidR="00BC646A" w:rsidRDefault="00BC646A" w:rsidP="00BC646A">
      <w:r w:rsidRPr="00025FFD">
        <w:rPr>
          <w:position w:val="-34"/>
        </w:rPr>
        <w:object w:dxaOrig="3240" w:dyaOrig="780">
          <v:shape id="_x0000_i1053" type="#_x0000_t75" style="width:162pt;height:39pt" o:ole="">
            <v:imagedata r:id="rId92" o:title=""/>
          </v:shape>
          <o:OLEObject Type="Embed" ProgID="Equation.DSMT4" ShapeID="_x0000_i1053" DrawAspect="Content" ObjectID="_1684604726" r:id="rId93"/>
        </w:object>
      </w:r>
    </w:p>
    <w:p w:rsidR="00BC646A" w:rsidRPr="00025FFD" w:rsidRDefault="00BC646A" w:rsidP="00BC646A">
      <w:r>
        <w:t>Определим</w:t>
      </w:r>
      <w:r w:rsidRPr="000E18C7">
        <w:t xml:space="preserve"> геодезическая широта земной проекции точки пересечения ионосферы</w:t>
      </w:r>
    </w:p>
    <w:p w:rsidR="00BC646A" w:rsidRDefault="00BC646A" w:rsidP="00BC646A">
      <w:r w:rsidRPr="00025FFD">
        <w:rPr>
          <w:position w:val="-62"/>
        </w:rPr>
        <w:object w:dxaOrig="6759" w:dyaOrig="1380">
          <v:shape id="_x0000_i1054" type="#_x0000_t75" style="width:338.25pt;height:69pt" o:ole="">
            <v:imagedata r:id="rId94" o:title=""/>
          </v:shape>
          <o:OLEObject Type="Embed" ProgID="Equation.DSMT4" ShapeID="_x0000_i1054" DrawAspect="Content" ObjectID="_1684604727" r:id="rId95"/>
        </w:object>
      </w:r>
      <w:r>
        <w:t xml:space="preserve"> 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E461A9B" wp14:editId="7277997A">
            <wp:extent cx="4705350" cy="666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0E18C7" w:rsidRDefault="00BC646A" w:rsidP="00BC646A">
      <w:pPr>
        <w:rPr>
          <w:szCs w:val="28"/>
        </w:rPr>
      </w:pPr>
      <w:r>
        <w:t xml:space="preserve">Определим </w:t>
      </w:r>
      <w:r w:rsidRPr="000E18C7">
        <w:t>центральный угол Земли между положением пользователя и проекцией на землю точки пересечения ионосферы</w:t>
      </w:r>
    </w:p>
    <w:p w:rsidR="00BC646A" w:rsidRDefault="00BC646A" w:rsidP="00BC646A">
      <w:pPr>
        <w:rPr>
          <w:szCs w:val="28"/>
        </w:rPr>
      </w:pPr>
      <w:r w:rsidRPr="000E18C7">
        <w:rPr>
          <w:position w:val="-28"/>
          <w:szCs w:val="28"/>
        </w:rPr>
        <w:object w:dxaOrig="3900" w:dyaOrig="720">
          <v:shape id="_x0000_i1055" type="#_x0000_t75" style="width:195pt;height:36pt" o:ole="">
            <v:imagedata r:id="rId97" o:title=""/>
          </v:shape>
          <o:OLEObject Type="Embed" ProgID="Equation.DSMT4" ShapeID="_x0000_i1055" DrawAspect="Content" ObjectID="_1684604728" r:id="rId98"/>
        </w:object>
      </w:r>
    </w:p>
    <w:p w:rsidR="00BC646A" w:rsidRPr="000E18C7" w:rsidRDefault="00BC646A" w:rsidP="00BC646A">
      <w:pPr>
        <w:rPr>
          <w:szCs w:val="28"/>
          <w:lang w:val="en-US"/>
        </w:rPr>
      </w:pPr>
      <w:r>
        <w:rPr>
          <w:szCs w:val="28"/>
        </w:rPr>
        <w:t>Определим локальное время</w:t>
      </w:r>
      <w:r>
        <w:rPr>
          <w:szCs w:val="28"/>
          <w:lang w:val="en-US"/>
        </w:rPr>
        <w:t>:</w:t>
      </w:r>
    </w:p>
    <w:p w:rsidR="00BC646A" w:rsidRDefault="00BC646A" w:rsidP="00BC646A">
      <w:pPr>
        <w:rPr>
          <w:szCs w:val="28"/>
        </w:rPr>
      </w:pPr>
      <w:r w:rsidRPr="000E18C7">
        <w:rPr>
          <w:position w:val="-12"/>
          <w:szCs w:val="28"/>
        </w:rPr>
        <w:object w:dxaOrig="3180" w:dyaOrig="420">
          <v:shape id="_x0000_i1056" type="#_x0000_t75" style="width:159pt;height:21pt" o:ole="">
            <v:imagedata r:id="rId99" o:title=""/>
          </v:shape>
          <o:OLEObject Type="Embed" ProgID="Equation.DSMT4" ShapeID="_x0000_i1056" DrawAspect="Content" ObjectID="_1684604729" r:id="rId100"/>
        </w:object>
      </w:r>
    </w:p>
    <w:p w:rsidR="00BC646A" w:rsidRPr="00647C45" w:rsidRDefault="00BC646A" w:rsidP="00BC646A">
      <w:pPr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0E18C7">
        <w:rPr>
          <w:position w:val="-6"/>
          <w:szCs w:val="28"/>
          <w:lang w:val="en-US"/>
        </w:rPr>
        <w:object w:dxaOrig="1860" w:dyaOrig="300">
          <v:shape id="_x0000_i1057" type="#_x0000_t75" style="width:93pt;height:15pt" o:ole="">
            <v:imagedata r:id="rId101" o:title=""/>
          </v:shape>
          <o:OLEObject Type="Embed" ProgID="Equation.DSMT4" ShapeID="_x0000_i1057" DrawAspect="Content" ObjectID="_1684604730" r:id="rId102"/>
        </w:object>
      </w:r>
      <w:r w:rsidRPr="00647C45">
        <w:rPr>
          <w:szCs w:val="28"/>
        </w:rPr>
        <w:t>,</w:t>
      </w:r>
      <w:proofErr w:type="gramEnd"/>
    </w:p>
    <w:p w:rsidR="00BC646A" w:rsidRPr="00647C45" w:rsidRDefault="00BC646A" w:rsidP="00BC646A">
      <w:pPr>
        <w:rPr>
          <w:szCs w:val="28"/>
        </w:rPr>
      </w:pPr>
      <w:r w:rsidRPr="00531FB0">
        <w:rPr>
          <w:position w:val="-6"/>
        </w:rPr>
        <w:object w:dxaOrig="540" w:dyaOrig="279">
          <v:shape id="_x0000_i1058" type="#_x0000_t75" style="width:27pt;height:14.25pt" o:ole="">
            <v:imagedata r:id="rId103" o:title=""/>
          </v:shape>
          <o:OLEObject Type="Embed" ProgID="Equation.DSMT4" ShapeID="_x0000_i1058" DrawAspect="Content" ObjectID="_1684604731" r:id="rId104"/>
        </w:object>
      </w:r>
      <w:r w:rsidRPr="00647C45">
        <w:t xml:space="preserve"> - вычисленное системное время приемника</w:t>
      </w:r>
    </w:p>
    <w:p w:rsidR="00BC646A" w:rsidRPr="006E5354" w:rsidRDefault="00BC646A" w:rsidP="00BC646A">
      <w:r>
        <w:rPr>
          <w:szCs w:val="28"/>
        </w:rPr>
        <w:t xml:space="preserve">Значения </w:t>
      </w:r>
      <w:proofErr w:type="gramStart"/>
      <w:r>
        <w:rPr>
          <w:szCs w:val="28"/>
        </w:rPr>
        <w:t xml:space="preserve">коэффициентов </w:t>
      </w:r>
      <w:r w:rsidRPr="00531FB0">
        <w:rPr>
          <w:position w:val="-12"/>
        </w:rPr>
        <w:object w:dxaOrig="300" w:dyaOrig="380">
          <v:shape id="_x0000_i1059" type="#_x0000_t75" style="width:15pt;height:18.75pt" o:ole="">
            <v:imagedata r:id="rId76" o:title=""/>
          </v:shape>
          <o:OLEObject Type="Embed" ProgID="Equation.DSMT4" ShapeID="_x0000_i1059" DrawAspect="Content" ObjectID="_1684604732" r:id="rId105"/>
        </w:object>
      </w:r>
      <w:r>
        <w:t>,</w:t>
      </w:r>
      <w:r w:rsidRPr="00531FB0">
        <w:rPr>
          <w:position w:val="-12"/>
        </w:rPr>
        <w:object w:dxaOrig="340" w:dyaOrig="380">
          <v:shape id="_x0000_i1060" type="#_x0000_t75" style="width:17.25pt;height:18.75pt" o:ole="">
            <v:imagedata r:id="rId84" o:title=""/>
          </v:shape>
          <o:OLEObject Type="Embed" ProgID="Equation.DSMT4" ShapeID="_x0000_i1060" DrawAspect="Content" ObjectID="_1684604733" r:id="rId106"/>
        </w:object>
      </w:r>
      <w:r>
        <w:t>берется</w:t>
      </w:r>
      <w:proofErr w:type="gramEnd"/>
      <w:r>
        <w:t xml:space="preserve"> из файла, который будем скачивать с сервера «инфомационно-аналитечкского центра коррдинатно-временного и навигационного обеспечения, по адресу</w:t>
      </w:r>
      <w:r w:rsidRPr="00D634A9">
        <w:t xml:space="preserve">: </w:t>
      </w:r>
      <w:r>
        <w:t>«</w:t>
      </w:r>
      <w:r w:rsidRPr="00150513">
        <w:t>ftp://ftp.glonass-iac.ru/MCC/BRDC/</w:t>
      </w:r>
      <w:r>
        <w:t>»</w:t>
      </w:r>
      <w:r w:rsidRPr="006E5354">
        <w:t xml:space="preserve">, </w:t>
      </w:r>
      <w:r>
        <w:t xml:space="preserve">расширение файла </w:t>
      </w:r>
      <w:r w:rsidRPr="006E5354">
        <w:t>21</w:t>
      </w:r>
      <w:r>
        <w:rPr>
          <w:lang w:val="en-US"/>
        </w:rPr>
        <w:t>n</w:t>
      </w:r>
    </w:p>
    <w:p w:rsidR="00BC646A" w:rsidRDefault="00BC646A" w:rsidP="00BC646A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147D01C" wp14:editId="6B07A680">
            <wp:extent cx="5940425" cy="48933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150513" w:rsidRDefault="00BC646A" w:rsidP="00BC646A">
      <w:pPr>
        <w:pStyle w:val="a"/>
      </w:pPr>
      <w:r>
        <w:t>Пример скаченного файла с расширением 21n</w:t>
      </w:r>
    </w:p>
    <w:p w:rsidR="00BC646A" w:rsidRDefault="00BC646A" w:rsidP="00BC646A">
      <w:pPr>
        <w:rPr>
          <w:szCs w:val="28"/>
        </w:rPr>
      </w:pPr>
      <w:r>
        <w:rPr>
          <w:szCs w:val="28"/>
        </w:rPr>
        <w:t xml:space="preserve">Необходимые нам коэффициенты расположены на 4 и 5 строчках. </w:t>
      </w:r>
    </w:p>
    <w:p w:rsidR="00A84D10" w:rsidRPr="002E1459" w:rsidRDefault="00A84D10" w:rsidP="00BC646A">
      <w:pPr>
        <w:rPr>
          <w:szCs w:val="28"/>
        </w:rPr>
      </w:pPr>
    </w:p>
    <w:p w:rsidR="00D73674" w:rsidRPr="00D73674" w:rsidRDefault="00C713E0" w:rsidP="00D73674">
      <w:pPr>
        <w:pStyle w:val="1"/>
        <w:rPr>
          <w:b/>
        </w:rPr>
      </w:pPr>
      <w:bookmarkStart w:id="12" w:name="_Toc69122120"/>
      <w:bookmarkStart w:id="13" w:name="_Toc73991738"/>
      <w:r>
        <w:rPr>
          <w:b/>
        </w:rPr>
        <w:lastRenderedPageBreak/>
        <w:t xml:space="preserve">ГЛАВА 2 </w:t>
      </w:r>
      <w:r w:rsidRPr="00A1435F">
        <w:rPr>
          <w:b/>
        </w:rPr>
        <w:t>РЕАЛИЗАЦИЯ АЛГОРИТМОВ В ПРОГРАММЕ</w:t>
      </w:r>
      <w:bookmarkEnd w:id="12"/>
      <w:bookmarkEnd w:id="13"/>
    </w:p>
    <w:p w:rsidR="00BC646A" w:rsidRPr="00D73674" w:rsidRDefault="00D73674" w:rsidP="00D73674">
      <w:pPr>
        <w:pStyle w:val="a7"/>
        <w:ind w:left="1418" w:firstLine="0"/>
        <w:outlineLvl w:val="1"/>
        <w:rPr>
          <w:sz w:val="32"/>
        </w:rPr>
      </w:pPr>
      <w:bookmarkStart w:id="14" w:name="_Toc69122121"/>
      <w:bookmarkStart w:id="15" w:name="_Toc73991739"/>
      <w:r>
        <w:rPr>
          <w:sz w:val="32"/>
        </w:rPr>
        <w:t>2.1</w:t>
      </w:r>
      <w:r w:rsidR="00BC646A" w:rsidRPr="00D73674">
        <w:rPr>
          <w:sz w:val="32"/>
        </w:rPr>
        <w:t>. Скачивание файла</w:t>
      </w:r>
      <w:bookmarkEnd w:id="14"/>
      <w:bookmarkEnd w:id="15"/>
    </w:p>
    <w:p w:rsidR="00BC646A" w:rsidRDefault="00BC646A" w:rsidP="00BC646A">
      <w:r>
        <w:t>Для скачивания файлов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r>
        <w:rPr>
          <w:lang w:val="en-US"/>
        </w:rPr>
        <w:t>FTPdownload</w:t>
      </w:r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FTPdownload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r>
        <w:rPr>
          <w:lang w:val="en-US"/>
        </w:rPr>
        <w:t>FTPdownload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16" w:name="_Toc69122122"/>
      <w:bookmarkStart w:id="17" w:name="_Toc73991740"/>
      <w:r w:rsidRPr="00D73674">
        <w:rPr>
          <w:sz w:val="32"/>
        </w:rPr>
        <w:t>2.2. Обработка файла</w:t>
      </w:r>
      <w:bookmarkEnd w:id="16"/>
      <w:bookmarkEnd w:id="17"/>
    </w:p>
    <w:p w:rsidR="00BC646A" w:rsidRDefault="00BC646A" w:rsidP="00BC646A">
      <w:r>
        <w:t>Для обработки файлов также создадим отдельные функции, для ГЛОНАСС – «</w:t>
      </w:r>
      <w:r>
        <w:rPr>
          <w:lang w:val="en-US"/>
        </w:rPr>
        <w:t>parserGLNS</w:t>
      </w:r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r>
        <w:rPr>
          <w:lang w:val="en-US"/>
        </w:rPr>
        <w:t>parserGPS</w:t>
      </w:r>
      <w:r>
        <w:t>»</w:t>
      </w:r>
    </w:p>
    <w:p w:rsidR="00BC646A" w:rsidRPr="00D73674" w:rsidRDefault="00BC646A" w:rsidP="00BC646A">
      <w:pPr>
        <w:pStyle w:val="aa"/>
        <w:outlineLvl w:val="2"/>
        <w:rPr>
          <w:sz w:val="32"/>
        </w:rPr>
      </w:pPr>
      <w:bookmarkStart w:id="18" w:name="_Toc69122123"/>
      <w:bookmarkStart w:id="19" w:name="_Toc73991741"/>
      <w:r w:rsidRPr="00D73674">
        <w:rPr>
          <w:sz w:val="32"/>
        </w:rPr>
        <w:t>2.2.1. Обработка файла GPS</w:t>
      </w:r>
      <w:bookmarkEnd w:id="18"/>
      <w:bookmarkEnd w:id="19"/>
    </w:p>
    <w:p w:rsidR="00BC646A" w:rsidRDefault="00BC646A" w:rsidP="00BC646A">
      <w:r>
        <w:t>Алгоритм обработки файла строится на методе «</w:t>
      </w:r>
      <w:r>
        <w:rPr>
          <w:lang w:val="en-US"/>
        </w:rPr>
        <w:t>fscanf</w:t>
      </w:r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r>
        <w:rPr>
          <w:lang w:val="en-US"/>
        </w:rPr>
        <w:t>almanax</w:t>
      </w:r>
      <w:r w:rsidRPr="00E53269">
        <w:t>_</w:t>
      </w:r>
      <w:r>
        <w:rPr>
          <w:lang w:val="en-US"/>
        </w:rPr>
        <w:t>GP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parserGP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parserGPS</w:t>
      </w:r>
      <w:r w:rsidRPr="00E53269">
        <w:t>.</w:t>
      </w:r>
      <w:r>
        <w:t>С»</w:t>
      </w:r>
    </w:p>
    <w:p w:rsidR="00BC646A" w:rsidRPr="00D73674" w:rsidRDefault="00BC646A" w:rsidP="00BC646A">
      <w:pPr>
        <w:pStyle w:val="3"/>
        <w:rPr>
          <w:sz w:val="32"/>
        </w:rPr>
      </w:pPr>
      <w:bookmarkStart w:id="20" w:name="_Toc69122124"/>
      <w:bookmarkStart w:id="21" w:name="_Toc73991742"/>
      <w:r w:rsidRPr="00D73674">
        <w:rPr>
          <w:sz w:val="32"/>
        </w:rPr>
        <w:t>2.2.1. Обработка файла ГЛОНАСС</w:t>
      </w:r>
      <w:bookmarkEnd w:id="20"/>
      <w:bookmarkEnd w:id="21"/>
    </w:p>
    <w:p w:rsidR="00BC646A" w:rsidRDefault="00BC646A" w:rsidP="00BC646A">
      <w:r>
        <w:t>Алгоритм обработки файла строится на методе «</w:t>
      </w:r>
      <w:r>
        <w:rPr>
          <w:lang w:val="en-US"/>
        </w:rPr>
        <w:t>fscanf</w:t>
      </w:r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r>
        <w:rPr>
          <w:lang w:val="en-US"/>
        </w:rPr>
        <w:t>almanax</w:t>
      </w:r>
      <w:r w:rsidRPr="00E53269">
        <w:t>_</w:t>
      </w:r>
      <w:r>
        <w:rPr>
          <w:lang w:val="en-US"/>
        </w:rPr>
        <w:t>GLNS</w:t>
      </w:r>
      <w:r>
        <w:t>».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parserGLN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parserGLNS</w:t>
      </w:r>
      <w:r w:rsidRPr="00E53269">
        <w:t>.</w:t>
      </w:r>
      <w:r>
        <w:t>С»</w:t>
      </w:r>
    </w:p>
    <w:p w:rsidR="00BC646A" w:rsidRPr="00D73674" w:rsidRDefault="00BC646A" w:rsidP="00BC646A">
      <w:pPr>
        <w:pStyle w:val="2"/>
        <w:rPr>
          <w:sz w:val="32"/>
        </w:rPr>
      </w:pPr>
      <w:bookmarkStart w:id="22" w:name="_Toc69122125"/>
      <w:bookmarkStart w:id="23" w:name="_Toc73991743"/>
      <w:r w:rsidRPr="00D73674">
        <w:rPr>
          <w:sz w:val="32"/>
        </w:rPr>
        <w:lastRenderedPageBreak/>
        <w:t>2.3. Расчет координат</w:t>
      </w:r>
      <w:bookmarkEnd w:id="22"/>
      <w:bookmarkEnd w:id="23"/>
    </w:p>
    <w:p w:rsidR="00BC646A" w:rsidRDefault="00BC646A" w:rsidP="00BC646A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BC646A" w:rsidRDefault="00BC646A" w:rsidP="00BC646A">
      <w:r>
        <w:t>Для ГЛОНАСС</w:t>
      </w:r>
      <w:r w:rsidR="009B7FD0">
        <w:t xml:space="preserve"> функция принимает название – «</w:t>
      </w:r>
      <w:r>
        <w:rPr>
          <w:lang w:val="en-US"/>
        </w:rPr>
        <w:t>ephemeridsGLNS</w:t>
      </w:r>
      <w:r>
        <w:t>», расчет соответствует формулам из п.1.3.2</w:t>
      </w:r>
      <w:r w:rsidRPr="00AE6978">
        <w:t>;</w:t>
      </w:r>
    </w:p>
    <w:p w:rsidR="00BC646A" w:rsidRPr="00AE6978" w:rsidRDefault="00BC646A" w:rsidP="00BC646A">
      <w:r>
        <w:t>Функция содержит заголовочный файл – «</w:t>
      </w:r>
      <w:r>
        <w:rPr>
          <w:lang w:val="en-US"/>
        </w:rPr>
        <w:t>ephemeridsGLN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GLNS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Default="00BC646A" w:rsidP="00BC646A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 w:rsidR="009131EE">
        <w:t xml:space="preserve">функция имеет название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r>
        <w:t>», расчет соответствует формулам из п.1.1.2</w:t>
      </w:r>
      <w:r w:rsidRPr="00AE6978">
        <w:t>;</w:t>
      </w:r>
    </w:p>
    <w:p w:rsidR="00BC646A" w:rsidRDefault="00BC646A" w:rsidP="00BC646A">
      <w:r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cpp</w:t>
      </w:r>
      <w:r>
        <w:t>»</w:t>
      </w:r>
    </w:p>
    <w:p w:rsidR="00BC646A" w:rsidRPr="00D73674" w:rsidRDefault="00BC646A" w:rsidP="00BC646A">
      <w:pPr>
        <w:pStyle w:val="2"/>
        <w:rPr>
          <w:sz w:val="32"/>
        </w:rPr>
      </w:pPr>
      <w:bookmarkStart w:id="24" w:name="_Toc69122126"/>
      <w:bookmarkStart w:id="25" w:name="_Toc73991744"/>
      <w:r w:rsidRPr="00D73674">
        <w:rPr>
          <w:sz w:val="32"/>
        </w:rPr>
        <w:t>2.4. Расчет времени</w:t>
      </w:r>
      <w:bookmarkEnd w:id="24"/>
      <w:bookmarkEnd w:id="25"/>
    </w:p>
    <w:p w:rsidR="00BC646A" w:rsidRDefault="00BC646A" w:rsidP="00BC646A">
      <w:r>
        <w:t xml:space="preserve">В процессе расчета координат возникнет проблема – получения времени расчета на которое нужно спрогнозировать координаты. </w:t>
      </w:r>
    </w:p>
    <w:p w:rsidR="00BC646A" w:rsidRDefault="00BC646A" w:rsidP="00BC646A">
      <w:r>
        <w:t>Для этого запишем класс – «</w:t>
      </w:r>
      <w:r>
        <w:rPr>
          <w:lang w:val="en-US"/>
        </w:rPr>
        <w:t>timeCalc</w:t>
      </w:r>
      <w:r>
        <w:t xml:space="preserve">», в котором будет производиться </w:t>
      </w:r>
      <w:r w:rsidRPr="008B0101">
        <w:t>перерасчет</w:t>
      </w:r>
      <w:r>
        <w:t xml:space="preserve"> времени в нужный формат для трех ГНСС – ГЛОНАСС, </w:t>
      </w:r>
      <w:r>
        <w:rPr>
          <w:lang w:val="en-US"/>
        </w:rPr>
        <w:t>GPS</w:t>
      </w:r>
      <w:r w:rsidRPr="00F04266">
        <w:t xml:space="preserve"> </w:t>
      </w:r>
      <w:r>
        <w:t xml:space="preserve">и </w:t>
      </w:r>
      <w:r>
        <w:rPr>
          <w:lang w:val="en-US"/>
        </w:rPr>
        <w:t>GALILEO</w:t>
      </w:r>
      <w:r w:rsidRPr="00F04266">
        <w:t xml:space="preserve">. </w:t>
      </w:r>
      <w:r>
        <w:t xml:space="preserve"> </w:t>
      </w:r>
    </w:p>
    <w:p w:rsidR="00BC646A" w:rsidRDefault="00BC646A" w:rsidP="00BC646A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BC646A" w:rsidRPr="00FA38EA" w:rsidRDefault="00BC646A" w:rsidP="00BC646A">
      <w:r>
        <w:t>Далее начальные значения преобразуются в секунды, с помощью встроенной библиотеки «ctime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BC646A" w:rsidRDefault="00BC646A" w:rsidP="00BC646A">
      <w:r w:rsidRPr="00E53269">
        <w:t xml:space="preserve"> </w:t>
      </w:r>
      <w:r>
        <w:t>В классе имеется три функции расчета времени</w:t>
      </w:r>
      <w:r w:rsidRPr="00FA38EA">
        <w:t>:</w:t>
      </w:r>
      <w:r>
        <w:t xml:space="preserve"> </w:t>
      </w:r>
    </w:p>
    <w:p w:rsidR="00BC646A" w:rsidRDefault="00BC646A" w:rsidP="00BC646A">
      <w:pPr>
        <w:pStyle w:val="a7"/>
        <w:numPr>
          <w:ilvl w:val="0"/>
          <w:numId w:val="7"/>
        </w:numPr>
      </w:pPr>
      <w:r>
        <w:t>«</w:t>
      </w:r>
      <w:r>
        <w:rPr>
          <w:lang w:val="en-US"/>
        </w:rPr>
        <w:t>timeGLNS</w:t>
      </w:r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BC646A" w:rsidRPr="00FA38EA" w:rsidRDefault="00BC646A" w:rsidP="00BC646A">
      <w:pPr>
        <w:pStyle w:val="a7"/>
        <w:numPr>
          <w:ilvl w:val="0"/>
          <w:numId w:val="7"/>
        </w:numPr>
      </w:pPr>
      <w:r>
        <w:lastRenderedPageBreak/>
        <w:t>«</w:t>
      </w:r>
      <w:r>
        <w:rPr>
          <w:lang w:val="en-US"/>
        </w:rPr>
        <w:t>timeGPS</w:t>
      </w:r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A84D10" w:rsidRDefault="00BC646A" w:rsidP="00A84D10">
      <w:pPr>
        <w:pStyle w:val="a7"/>
        <w:numPr>
          <w:ilvl w:val="0"/>
          <w:numId w:val="7"/>
        </w:numPr>
      </w:pPr>
      <w:r>
        <w:t>«</w:t>
      </w:r>
      <w:r>
        <w:rPr>
          <w:lang w:val="en-US"/>
        </w:rPr>
        <w:t>timeGLL</w:t>
      </w:r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</w:p>
    <w:p w:rsidR="00A84D10" w:rsidRDefault="00A84D10" w:rsidP="00A84D10">
      <w:pPr>
        <w:pStyle w:val="a7"/>
        <w:ind w:left="426" w:firstLine="283"/>
      </w:pPr>
    </w:p>
    <w:p w:rsidR="00BC646A" w:rsidRPr="00A84D10" w:rsidRDefault="00A84D10" w:rsidP="00835ECD">
      <w:pPr>
        <w:pStyle w:val="a7"/>
        <w:ind w:left="426" w:firstLine="283"/>
        <w:outlineLvl w:val="1"/>
      </w:pPr>
      <w:bookmarkStart w:id="26" w:name="_Toc73991745"/>
      <w:r w:rsidRPr="00A84D10">
        <w:rPr>
          <w:sz w:val="32"/>
          <w:lang w:val="en-US"/>
        </w:rPr>
        <w:t>2.</w:t>
      </w:r>
      <w:r w:rsidR="00BC646A" w:rsidRPr="00A84D10">
        <w:rPr>
          <w:sz w:val="32"/>
        </w:rPr>
        <w:t>3. Изменение интерфейса программы</w:t>
      </w:r>
      <w:bookmarkEnd w:id="26"/>
    </w:p>
    <w:p w:rsidR="00BC646A" w:rsidRDefault="00BC646A" w:rsidP="00BC646A">
      <w:pPr>
        <w:pStyle w:val="a7"/>
        <w:ind w:left="1429" w:firstLine="0"/>
      </w:pPr>
      <w:r>
        <w:rPr>
          <w:noProof/>
          <w:lang w:eastAsia="ru-RU"/>
        </w:rPr>
        <w:drawing>
          <wp:inline distT="0" distB="0" distL="0" distR="0" wp14:anchorId="1F8B5EBC" wp14:editId="40BE0ADE">
            <wp:extent cx="5095875" cy="5553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46A" w:rsidRPr="00FC7748" w:rsidRDefault="00BC646A" w:rsidP="00BC646A">
      <w:pPr>
        <w:pStyle w:val="a"/>
      </w:pPr>
      <w:r>
        <w:t>Изменённый интерфейс программы</w:t>
      </w:r>
    </w:p>
    <w:p w:rsidR="00BC646A" w:rsidRPr="00BC646A" w:rsidRDefault="00A211CE" w:rsidP="00A84D10">
      <w:pPr>
        <w:pStyle w:val="a7"/>
        <w:ind w:left="709" w:firstLine="425"/>
      </w:pPr>
      <w:r>
        <w:t>Добавил</w:t>
      </w:r>
      <w:r w:rsidR="00BC646A">
        <w:t xml:space="preserve"> две новых формы</w:t>
      </w:r>
      <w:r w:rsidR="00BC646A" w:rsidRPr="00BC646A">
        <w:t xml:space="preserve">: </w:t>
      </w:r>
    </w:p>
    <w:p w:rsidR="00BC646A" w:rsidRPr="002C0E6A" w:rsidRDefault="00BC646A" w:rsidP="00BC646A">
      <w:pPr>
        <w:pStyle w:val="a7"/>
        <w:numPr>
          <w:ilvl w:val="0"/>
          <w:numId w:val="8"/>
        </w:numPr>
      </w:pPr>
      <w:r>
        <w:t xml:space="preserve">Ввод даты </w:t>
      </w:r>
    </w:p>
    <w:p w:rsidR="00BC646A" w:rsidRPr="002C0E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r>
        <w:rPr>
          <w:lang w:val="en-US"/>
        </w:rPr>
        <w:t>wxDatePickerCtrl</w:t>
      </w:r>
      <w:r>
        <w:t xml:space="preserve">, который реализован в виде небольшого окна, показывающего </w:t>
      </w:r>
      <w:r>
        <w:lastRenderedPageBreak/>
        <w:t>текущую дату, элемент управления можно редактировать с помощью клавиатуры, а также с помощью мышки</w:t>
      </w:r>
    </w:p>
    <w:p w:rsidR="00BC646A" w:rsidRPr="00395F62" w:rsidRDefault="00BC646A" w:rsidP="00BC646A">
      <w:pPr>
        <w:pStyle w:val="a7"/>
        <w:numPr>
          <w:ilvl w:val="0"/>
          <w:numId w:val="8"/>
        </w:numPr>
      </w:pPr>
      <w:r>
        <w:t>Ввод времени</w:t>
      </w:r>
      <w:r>
        <w:rPr>
          <w:lang w:val="en-US"/>
        </w:rPr>
        <w:t xml:space="preserve"> </w:t>
      </w:r>
    </w:p>
    <w:p w:rsidR="00BC646A" w:rsidRDefault="00BC646A" w:rsidP="00BC646A">
      <w:pPr>
        <w:pStyle w:val="a7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r>
        <w:rPr>
          <w:lang w:val="en-US"/>
        </w:rPr>
        <w:t>wxTimePicerCtrl</w:t>
      </w:r>
      <w:r>
        <w:t>, который реализован в виде небольшого окна, показывающего текущее время, элемент управления можно редактировать с помощью клавиатуры, а также с помощью мышки</w:t>
      </w:r>
    </w:p>
    <w:p w:rsidR="00D73674" w:rsidRDefault="00D73674" w:rsidP="00835ECD">
      <w:pPr>
        <w:pStyle w:val="a7"/>
        <w:spacing w:after="0"/>
        <w:ind w:left="0" w:firstLine="708"/>
        <w:outlineLvl w:val="1"/>
        <w:rPr>
          <w:sz w:val="32"/>
          <w:szCs w:val="32"/>
        </w:rPr>
      </w:pPr>
      <w:bookmarkStart w:id="27" w:name="_Toc58795475"/>
      <w:bookmarkStart w:id="28" w:name="_Toc73991746"/>
      <w:r>
        <w:rPr>
          <w:sz w:val="32"/>
          <w:szCs w:val="32"/>
        </w:rPr>
        <w:t>2</w:t>
      </w:r>
      <w:r w:rsidRPr="00481B39">
        <w:rPr>
          <w:sz w:val="32"/>
          <w:szCs w:val="32"/>
        </w:rPr>
        <w:t>.</w:t>
      </w:r>
      <w:r w:rsidR="00835ECD">
        <w:rPr>
          <w:sz w:val="32"/>
          <w:szCs w:val="32"/>
          <w:lang w:val="en-US"/>
        </w:rPr>
        <w:t>4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 xml:space="preserve"> Необход</w:t>
      </w:r>
      <w:r w:rsidRPr="00D5514B">
        <w:rPr>
          <w:sz w:val="32"/>
          <w:szCs w:val="32"/>
        </w:rPr>
        <w:t>имые файлы</w:t>
      </w:r>
      <w:r>
        <w:rPr>
          <w:sz w:val="32"/>
          <w:szCs w:val="32"/>
        </w:rPr>
        <w:t xml:space="preserve"> для сборки проекта</w:t>
      </w:r>
      <w:bookmarkEnd w:id="27"/>
      <w:bookmarkEnd w:id="28"/>
      <w:r>
        <w:rPr>
          <w:sz w:val="32"/>
          <w:szCs w:val="32"/>
        </w:rPr>
        <w:t xml:space="preserve"> 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К отчету прикреплены 10 приложений, в которых содержатся основные файлы кода программы, необходимые для сборки проекта. Так 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dataMain</w:t>
      </w:r>
      <w:r w:rsidRPr="00DB0E0A">
        <w:rPr>
          <w:szCs w:val="28"/>
        </w:rPr>
        <w:t>.</w:t>
      </w:r>
      <w:r>
        <w:rPr>
          <w:szCs w:val="28"/>
          <w:lang w:val="en-US"/>
        </w:rPr>
        <w:t>cpp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3, 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>
        <w:rPr>
          <w:szCs w:val="28"/>
        </w:rPr>
        <w:t xml:space="preserve">также содержит 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>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r w:rsidRPr="00AB65C6">
        <w:rPr>
          <w:szCs w:val="28"/>
          <w:lang w:val="en-US"/>
        </w:rPr>
        <w:t>data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cpp</w:t>
      </w:r>
      <w:r w:rsidRPr="00AB65C6">
        <w:rPr>
          <w:szCs w:val="28"/>
        </w:rPr>
        <w:t>”.</w:t>
      </w:r>
    </w:p>
    <w:p w:rsidR="00924882" w:rsidRPr="00AB65C6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4, содержит в себе обработку скаченного файла с сервера, с помощью алгоритма из приложения 1</w:t>
      </w:r>
      <w:r w:rsidR="009A7472">
        <w:rPr>
          <w:szCs w:val="28"/>
        </w:rPr>
        <w:t xml:space="preserve"> </w:t>
      </w:r>
      <w:r w:rsidR="00764165" w:rsidRPr="00764165">
        <w:rPr>
          <w:szCs w:val="28"/>
        </w:rPr>
        <w:t>[2]</w:t>
      </w:r>
      <w:r>
        <w:rPr>
          <w:szCs w:val="28"/>
        </w:rPr>
        <w:t xml:space="preserve">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parser.c”. </w:t>
      </w:r>
    </w:p>
    <w:p w:rsidR="00924882" w:rsidRPr="00AB65C6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>
        <w:rPr>
          <w:szCs w:val="28"/>
          <w:lang w:val="en-US"/>
        </w:rPr>
        <w:t>p</w:t>
      </w:r>
      <w:r w:rsidRPr="00AB65C6">
        <w:rPr>
          <w:szCs w:val="28"/>
        </w:rPr>
        <w:t>arser.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5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>для использования этого массива в приложение 1</w:t>
      </w:r>
      <w:r w:rsidR="00764165" w:rsidRPr="00764165">
        <w:rPr>
          <w:szCs w:val="28"/>
        </w:rPr>
        <w:t xml:space="preserve"> [2]</w:t>
      </w:r>
      <w:r>
        <w:rPr>
          <w:szCs w:val="28"/>
        </w:rPr>
        <w:t>, 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.h”.</w:t>
      </w:r>
    </w:p>
    <w:p w:rsidR="00924882" w:rsidRPr="009D5475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риложение 6 – это</w:t>
      </w:r>
      <w:r w:rsidRPr="00A35B21">
        <w:rPr>
          <w:szCs w:val="28"/>
        </w:rPr>
        <w:t xml:space="preserve"> </w:t>
      </w:r>
      <w:r>
        <w:rPr>
          <w:szCs w:val="28"/>
        </w:rPr>
        <w:t>необходимый файл для сборки проекта, в котором прописан используемый компилятор, библиотеки, а также все необходимые заголовочные файлы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</w:t>
      </w:r>
      <w:r>
        <w:rPr>
          <w:szCs w:val="28"/>
        </w:rPr>
        <w:t>\</w:t>
      </w:r>
      <w:r w:rsidRPr="00AB65C6">
        <w:rPr>
          <w:szCs w:val="28"/>
        </w:rPr>
        <w:t>data.</w:t>
      </w:r>
      <w:r w:rsidRPr="00AB65C6">
        <w:rPr>
          <w:szCs w:val="28"/>
          <w:lang w:val="en-US"/>
        </w:rPr>
        <w:t>cbp</w:t>
      </w:r>
      <w:r w:rsidRPr="00AB65C6">
        <w:rPr>
          <w:szCs w:val="28"/>
        </w:rPr>
        <w:t>”</w:t>
      </w:r>
      <w:r w:rsidRPr="009D5475">
        <w:rPr>
          <w:szCs w:val="28"/>
        </w:rPr>
        <w:t>.</w:t>
      </w:r>
    </w:p>
    <w:p w:rsidR="00924882" w:rsidRPr="00180661" w:rsidRDefault="00924882" w:rsidP="00924882">
      <w:pPr>
        <w:ind w:firstLine="708"/>
        <w:rPr>
          <w:i/>
          <w:szCs w:val="28"/>
        </w:rPr>
      </w:pPr>
      <w:r>
        <w:rPr>
          <w:szCs w:val="28"/>
        </w:rPr>
        <w:lastRenderedPageBreak/>
        <w:t>Файл</w:t>
      </w:r>
      <w:r w:rsidRPr="00DB0E0A">
        <w:rPr>
          <w:szCs w:val="28"/>
        </w:rPr>
        <w:t>: “</w:t>
      </w:r>
      <w:r w:rsidRPr="00AB65C6">
        <w:rPr>
          <w:szCs w:val="28"/>
        </w:rPr>
        <w:t>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7 – это </w:t>
      </w:r>
      <w:r w:rsidRPr="00C31818">
        <w:rPr>
          <w:szCs w:val="28"/>
        </w:rPr>
        <w:t xml:space="preserve">заголовочный файл, </w:t>
      </w:r>
      <w:r>
        <w:rPr>
          <w:szCs w:val="28"/>
        </w:rPr>
        <w:t xml:space="preserve">в котором </w:t>
      </w:r>
      <w:r w:rsidRPr="00C31818">
        <w:rPr>
          <w:szCs w:val="28"/>
        </w:rPr>
        <w:t>хранятся применяемые классы и методы</w:t>
      </w:r>
      <w:r>
        <w:rPr>
          <w:szCs w:val="28"/>
        </w:rPr>
        <w:t>, путь к файлу</w:t>
      </w:r>
      <w:r w:rsidRPr="00AB65C6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data</w:t>
      </w:r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AB65C6">
        <w:rPr>
          <w:szCs w:val="28"/>
        </w:rPr>
        <w:t>”</w:t>
      </w:r>
      <w:r w:rsidRPr="00180661">
        <w:rPr>
          <w:szCs w:val="28"/>
        </w:rPr>
        <w:t>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8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r>
        <w:rPr>
          <w:szCs w:val="28"/>
          <w:lang w:val="en-US"/>
        </w:rPr>
        <w:t>enu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9D1329">
        <w:rPr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ephemerids</w:t>
      </w:r>
      <w:r w:rsidR="0038538A">
        <w:rPr>
          <w:szCs w:val="28"/>
          <w:lang w:val="en-US"/>
        </w:rPr>
        <w:t>GLN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924882" w:rsidRPr="00527E5E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14 – это </w:t>
      </w:r>
      <w:r w:rsidRPr="00694AF5">
        <w:rPr>
          <w:szCs w:val="28"/>
        </w:rPr>
        <w:t>файл описания графического пользовательского интерфейса для плагина wxSmith</w:t>
      </w:r>
      <w:r>
        <w:rPr>
          <w:szCs w:val="28"/>
        </w:rPr>
        <w:t>, путь к файлу</w:t>
      </w:r>
      <w:r w:rsidRPr="00AB65C6">
        <w:rPr>
          <w:szCs w:val="28"/>
        </w:rPr>
        <w:t>: “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\ </w:t>
      </w:r>
      <w:r w:rsidRPr="00AB65C6">
        <w:rPr>
          <w:szCs w:val="28"/>
          <w:lang w:val="en-US"/>
        </w:rPr>
        <w:t>wxsmith</w:t>
      </w:r>
      <w:r w:rsidRPr="00AB65C6">
        <w:rPr>
          <w:szCs w:val="28"/>
        </w:rPr>
        <w:t>\</w:t>
      </w:r>
      <w:r w:rsidRPr="00AB65C6">
        <w:rPr>
          <w:szCs w:val="28"/>
          <w:lang w:val="en-US"/>
        </w:rPr>
        <w:t>datadiaslog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wxs</w:t>
      </w:r>
      <w:r w:rsidRPr="00AB65C6">
        <w:rPr>
          <w:szCs w:val="28"/>
        </w:rPr>
        <w:t>”.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Pr="00924882">
        <w:rPr>
          <w:szCs w:val="28"/>
        </w:rPr>
        <w:t>15</w:t>
      </w:r>
      <w:r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 класс перевода времени для трех систем </w:t>
      </w:r>
      <w:proofErr w:type="gramStart"/>
      <w:r>
        <w:rPr>
          <w:szCs w:val="28"/>
        </w:rPr>
        <w:t>СРНС,  путь</w:t>
      </w:r>
      <w:proofErr w:type="gramEnd"/>
      <w:r>
        <w:rPr>
          <w:szCs w:val="28"/>
        </w:rPr>
        <w:t xml:space="preserve">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924882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 w:rsidR="007B1D59">
        <w:rPr>
          <w:szCs w:val="28"/>
          <w:lang w:val="en-US"/>
        </w:rPr>
        <w:t>timeCalc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 xml:space="preserve">код описан в приложение </w:t>
      </w:r>
      <w:r w:rsidR="007B1D59">
        <w:rPr>
          <w:szCs w:val="28"/>
        </w:rPr>
        <w:t>16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</w:t>
      </w:r>
      <w:r w:rsidR="007B1D59">
        <w:rPr>
          <w:szCs w:val="28"/>
        </w:rPr>
        <w:t>класс</w:t>
      </w:r>
      <w:r w:rsidR="00CF278E">
        <w:rPr>
          <w:szCs w:val="28"/>
        </w:rPr>
        <w:t>а</w:t>
      </w:r>
      <w:r w:rsidR="007B1D59">
        <w:rPr>
          <w:szCs w:val="28"/>
        </w:rPr>
        <w:t xml:space="preserve"> перевода времени для трех систем </w:t>
      </w:r>
      <w:proofErr w:type="gramStart"/>
      <w:r w:rsidR="007B1D59">
        <w:rPr>
          <w:szCs w:val="28"/>
        </w:rPr>
        <w:t>СРНС</w:t>
      </w:r>
      <w:r>
        <w:rPr>
          <w:szCs w:val="28"/>
        </w:rPr>
        <w:t xml:space="preserve">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 w:rsidR="007B1D59">
        <w:rPr>
          <w:szCs w:val="28"/>
          <w:lang w:val="en-US"/>
        </w:rPr>
        <w:t>timeCalc</w:t>
      </w:r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7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скачивания файлов с сервера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  <w:proofErr w:type="gramEnd"/>
    </w:p>
    <w:p w:rsidR="00CF278E" w:rsidRDefault="00CF278E" w:rsidP="00CF278E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ние 1</w:t>
      </w:r>
      <w:r w:rsidRPr="00CF278E">
        <w:rPr>
          <w:szCs w:val="28"/>
        </w:rPr>
        <w:t>8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</w:t>
      </w:r>
      <w:r w:rsidR="00A86F02">
        <w:rPr>
          <w:szCs w:val="28"/>
        </w:rPr>
        <w:t>скачивания файлов с сервера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FTPdownload</w:t>
      </w:r>
      <w:r w:rsidRPr="00527E5E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</w:p>
    <w:p w:rsidR="004309BE" w:rsidRPr="00AB65C6" w:rsidRDefault="004309BE" w:rsidP="004309BE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</w:t>
      </w:r>
      <w:r>
        <w:rPr>
          <w:szCs w:val="28"/>
          <w:lang w:val="en-US"/>
        </w:rPr>
        <w:t>GLN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>
        <w:rPr>
          <w:szCs w:val="28"/>
        </w:rPr>
        <w:t>риложение 19, содержит в себе обработку скаченного файла с сервера</w:t>
      </w:r>
      <w:r w:rsidR="00426480">
        <w:rPr>
          <w:szCs w:val="28"/>
        </w:rPr>
        <w:t>.</w:t>
      </w:r>
      <w:r>
        <w:rPr>
          <w:szCs w:val="28"/>
        </w:rPr>
        <w:t xml:space="preserve">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parser</w:t>
      </w:r>
      <w:r w:rsidR="00AA3EE4">
        <w:rPr>
          <w:szCs w:val="28"/>
          <w:lang w:val="en-US"/>
        </w:rPr>
        <w:t>GLNS</w:t>
      </w:r>
      <w:r w:rsidRPr="00AB65C6">
        <w:rPr>
          <w:szCs w:val="28"/>
        </w:rPr>
        <w:t xml:space="preserve">.c”. </w:t>
      </w:r>
    </w:p>
    <w:p w:rsidR="004309BE" w:rsidRDefault="004309BE" w:rsidP="004309BE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="008961DD" w:rsidRPr="008961DD">
        <w:rPr>
          <w:szCs w:val="28"/>
        </w:rPr>
        <w:t xml:space="preserve"> </w:t>
      </w:r>
      <w:r w:rsidR="008961DD" w:rsidRPr="00AB65C6">
        <w:rPr>
          <w:szCs w:val="28"/>
        </w:rPr>
        <w:t>parser</w:t>
      </w:r>
      <w:r w:rsidR="008961DD">
        <w:rPr>
          <w:szCs w:val="28"/>
          <w:lang w:val="en-US"/>
        </w:rPr>
        <w:t>GLNS</w:t>
      </w:r>
      <w:r w:rsidR="008961DD" w:rsidRPr="00AB65C6">
        <w:rPr>
          <w:szCs w:val="28"/>
        </w:rPr>
        <w:t>.</w:t>
      </w:r>
      <w:r w:rsidRPr="00AB65C6">
        <w:rPr>
          <w:szCs w:val="28"/>
        </w:rPr>
        <w:t>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20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>данный обработчик необходим, так как 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</w:t>
      </w:r>
      <w:r w:rsidR="00AA3EE4">
        <w:rPr>
          <w:szCs w:val="28"/>
          <w:lang w:val="en-US"/>
        </w:rPr>
        <w:t>GLNS</w:t>
      </w:r>
      <w:r w:rsidRPr="00AB65C6">
        <w:rPr>
          <w:szCs w:val="28"/>
        </w:rPr>
        <w:t>.h”.</w:t>
      </w:r>
    </w:p>
    <w:p w:rsidR="00426480" w:rsidRPr="00AB65C6" w:rsidRDefault="00426480" w:rsidP="00426480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parser</w:t>
      </w:r>
      <w:r>
        <w:rPr>
          <w:szCs w:val="28"/>
          <w:lang w:val="en-US"/>
        </w:rPr>
        <w:t>GPS</w:t>
      </w:r>
      <w:r w:rsidRPr="00AB65C6">
        <w:rPr>
          <w:szCs w:val="28"/>
        </w:rPr>
        <w:t>.c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38538A">
        <w:rPr>
          <w:szCs w:val="28"/>
        </w:rPr>
        <w:t>риложение 21</w:t>
      </w:r>
      <w:r>
        <w:rPr>
          <w:szCs w:val="28"/>
        </w:rPr>
        <w:t xml:space="preserve">, содержит в себе обработку скаченного файла с сервера. Под обработкой подразумевается фильтрование нужной нам информации – значения </w:t>
      </w:r>
      <w:r>
        <w:rPr>
          <w:szCs w:val="28"/>
          <w:lang w:val="en-US"/>
        </w:rPr>
        <w:t>SISRE</w:t>
      </w:r>
      <w:r w:rsidRPr="006B72EB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>
        <w:rPr>
          <w:szCs w:val="28"/>
        </w:rPr>
        <w:t xml:space="preserve"> для определенного спутника, 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parser</w:t>
      </w:r>
      <w:r w:rsidR="00AA3EE4">
        <w:rPr>
          <w:szCs w:val="28"/>
          <w:lang w:val="en-US"/>
        </w:rPr>
        <w:t>GPS</w:t>
      </w:r>
      <w:r w:rsidRPr="00AB65C6">
        <w:rPr>
          <w:szCs w:val="28"/>
        </w:rPr>
        <w:t xml:space="preserve">.c”. </w:t>
      </w:r>
    </w:p>
    <w:p w:rsidR="00426480" w:rsidRDefault="00426480" w:rsidP="00426480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 xml:space="preserve">: </w:t>
      </w:r>
      <w:proofErr w:type="gramStart"/>
      <w:r w:rsidRPr="00DB0E0A">
        <w:rPr>
          <w:szCs w:val="28"/>
        </w:rPr>
        <w:t>“</w:t>
      </w:r>
      <w:r w:rsidRPr="008961DD">
        <w:rPr>
          <w:szCs w:val="28"/>
        </w:rPr>
        <w:t xml:space="preserve"> </w:t>
      </w:r>
      <w:r w:rsidRPr="00AB65C6">
        <w:rPr>
          <w:szCs w:val="28"/>
        </w:rPr>
        <w:t>parser</w:t>
      </w:r>
      <w:r>
        <w:rPr>
          <w:szCs w:val="28"/>
          <w:lang w:val="en-US"/>
        </w:rPr>
        <w:t>GPS</w:t>
      </w:r>
      <w:r w:rsidRPr="00AB65C6">
        <w:rPr>
          <w:szCs w:val="28"/>
        </w:rPr>
        <w:t>.h</w:t>
      </w:r>
      <w:proofErr w:type="gramEnd"/>
      <w:r w:rsidRPr="00DB0E0A">
        <w:rPr>
          <w:szCs w:val="28"/>
        </w:rPr>
        <w:t>”</w:t>
      </w:r>
      <w:r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приложение </w:t>
      </w:r>
      <w:r w:rsidR="0038538A">
        <w:rPr>
          <w:szCs w:val="28"/>
        </w:rPr>
        <w:t>22</w:t>
      </w:r>
      <w:r>
        <w:rPr>
          <w:szCs w:val="28"/>
        </w:rPr>
        <w:t xml:space="preserve">, содержит в себе обработчик массива </w:t>
      </w:r>
      <w:r w:rsidRPr="006B72EB">
        <w:rPr>
          <w:szCs w:val="28"/>
        </w:rPr>
        <w:t>SISerr,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данный обработчик необходим, так как </w:t>
      </w:r>
      <w:r>
        <w:rPr>
          <w:szCs w:val="28"/>
        </w:rPr>
        <w:lastRenderedPageBreak/>
        <w:t>приложение 2 написано на языке «С», а приложение 1 на языке «С++»</w:t>
      </w:r>
      <w:r w:rsidRPr="00AB65C6">
        <w:rPr>
          <w:szCs w:val="28"/>
        </w:rPr>
        <w:t xml:space="preserve">, </w:t>
      </w:r>
      <w:r>
        <w:rPr>
          <w:szCs w:val="28"/>
        </w:rPr>
        <w:t>путь к файлу</w:t>
      </w:r>
      <w:r w:rsidRPr="00AB65C6">
        <w:rPr>
          <w:szCs w:val="28"/>
        </w:rPr>
        <w:t>:</w:t>
      </w:r>
      <w:r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>\</w:t>
      </w:r>
      <w:r>
        <w:rPr>
          <w:szCs w:val="28"/>
          <w:lang w:val="en-US"/>
        </w:rPr>
        <w:t>p</w:t>
      </w:r>
      <w:r w:rsidRPr="00AB65C6">
        <w:rPr>
          <w:szCs w:val="28"/>
        </w:rPr>
        <w:t>arser</w:t>
      </w:r>
      <w:r w:rsidR="00AA3EE4">
        <w:rPr>
          <w:szCs w:val="28"/>
          <w:lang w:val="en-US"/>
        </w:rPr>
        <w:t>GPS</w:t>
      </w:r>
      <w:r w:rsidRPr="00AB65C6">
        <w:rPr>
          <w:szCs w:val="28"/>
        </w:rPr>
        <w:t>.h”.</w:t>
      </w:r>
    </w:p>
    <w:p w:rsidR="0038538A" w:rsidRDefault="0038538A" w:rsidP="0038538A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</w:t>
      </w:r>
      <w:r>
        <w:rPr>
          <w:szCs w:val="28"/>
          <w:lang w:val="en-US"/>
        </w:rPr>
        <w:t>GPS</w:t>
      </w:r>
      <w:r w:rsidRPr="00463979">
        <w:rPr>
          <w:szCs w:val="28"/>
        </w:rPr>
        <w:t xml:space="preserve"> по орбитам</w:t>
      </w:r>
      <w:r>
        <w:rPr>
          <w:szCs w:val="28"/>
        </w:rPr>
        <w:t xml:space="preserve"> и нахождения координат спутников </w:t>
      </w:r>
      <w:r w:rsidR="00ED2847">
        <w:rPr>
          <w:szCs w:val="28"/>
          <w:lang w:val="en-US"/>
        </w:rPr>
        <w:t>GPS</w:t>
      </w:r>
      <w:r>
        <w:rPr>
          <w:szCs w:val="28"/>
        </w:rPr>
        <w:t xml:space="preserve">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r>
        <w:rPr>
          <w:szCs w:val="28"/>
          <w:lang w:val="en-US"/>
        </w:rPr>
        <w:t>cpp</w:t>
      </w:r>
      <w:r w:rsidRPr="00AB65C6">
        <w:rPr>
          <w:szCs w:val="28"/>
        </w:rPr>
        <w:t xml:space="preserve"> ”</w:t>
      </w:r>
    </w:p>
    <w:p w:rsidR="00924882" w:rsidRDefault="0038538A" w:rsidP="00924882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ephemerids</w:t>
      </w:r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4170B1" w:rsidRDefault="004170B1" w:rsidP="00BC646A">
      <w:pPr>
        <w:pStyle w:val="a7"/>
        <w:ind w:left="2149" w:firstLine="0"/>
      </w:pPr>
    </w:p>
    <w:p w:rsidR="00856C08" w:rsidRDefault="00835ECD" w:rsidP="00835ECD">
      <w:pPr>
        <w:pStyle w:val="a7"/>
        <w:spacing w:after="0"/>
        <w:ind w:left="0" w:firstLine="708"/>
        <w:outlineLvl w:val="1"/>
        <w:rPr>
          <w:sz w:val="32"/>
          <w:szCs w:val="32"/>
        </w:rPr>
      </w:pPr>
      <w:bookmarkStart w:id="29" w:name="_Toc73991747"/>
      <w:r>
        <w:rPr>
          <w:sz w:val="32"/>
          <w:szCs w:val="32"/>
        </w:rPr>
        <w:t>2</w:t>
      </w:r>
      <w:r w:rsidRPr="00481B39">
        <w:rPr>
          <w:sz w:val="32"/>
          <w:szCs w:val="32"/>
        </w:rPr>
        <w:t>.</w:t>
      </w:r>
      <w:r w:rsidRPr="00835ECD">
        <w:rPr>
          <w:sz w:val="32"/>
          <w:szCs w:val="32"/>
        </w:rPr>
        <w:t>5</w:t>
      </w:r>
      <w:r w:rsidRPr="00481B39">
        <w:rPr>
          <w:sz w:val="32"/>
          <w:szCs w:val="32"/>
        </w:rPr>
        <w:t>.</w:t>
      </w:r>
      <w:r>
        <w:rPr>
          <w:sz w:val="32"/>
          <w:szCs w:val="32"/>
        </w:rPr>
        <w:t xml:space="preserve"> Профилирование проекта</w:t>
      </w:r>
      <w:bookmarkEnd w:id="29"/>
    </w:p>
    <w:p w:rsidR="00856C08" w:rsidRDefault="00856C08" w:rsidP="00856C08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Произведём профилирование для того, чтобы изучить, где программа расходует свое время и какие функции вызывались, пока программа исполнялась. С полученными результатами сможем узнать какая часть кода выполняется медленнее. </w:t>
      </w:r>
    </w:p>
    <w:p w:rsidR="00856C08" w:rsidRDefault="00856C08" w:rsidP="00856C08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Профилирование будем производить с </w:t>
      </w:r>
      <w:proofErr w:type="gramStart"/>
      <w:r>
        <w:rPr>
          <w:szCs w:val="28"/>
        </w:rPr>
        <w:t xml:space="preserve">помощью </w:t>
      </w:r>
      <w:r w:rsidR="00835ECD">
        <w:rPr>
          <w:szCs w:val="28"/>
        </w:rPr>
        <w:t xml:space="preserve"> встроенный</w:t>
      </w:r>
      <w:proofErr w:type="gramEnd"/>
      <w:r w:rsidR="00835ECD">
        <w:rPr>
          <w:szCs w:val="28"/>
        </w:rPr>
        <w:t xml:space="preserve"> утилиты</w:t>
      </w:r>
      <w:r>
        <w:rPr>
          <w:szCs w:val="28"/>
        </w:rPr>
        <w:t xml:space="preserve"> – Gprof.</w:t>
      </w:r>
    </w:p>
    <w:p w:rsidR="00856C08" w:rsidRDefault="00856C08" w:rsidP="00856C08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>Получим результаты</w:t>
      </w:r>
    </w:p>
    <w:p w:rsidR="00835ECD" w:rsidRDefault="00856C08" w:rsidP="00143E77">
      <w:pPr>
        <w:pStyle w:val="a7"/>
        <w:spacing w:after="0"/>
        <w:ind w:left="0" w:firstLine="142"/>
        <w:rPr>
          <w:sz w:val="32"/>
          <w:szCs w:val="32"/>
        </w:rPr>
      </w:pPr>
      <w:r>
        <w:rPr>
          <w:noProof/>
          <w:lang w:eastAsia="ru-RU"/>
        </w:rPr>
        <w:lastRenderedPageBreak/>
        <w:drawing>
          <wp:inline distT="0" distB="0" distL="0" distR="0" wp14:anchorId="6D079DA7" wp14:editId="41A5CECB">
            <wp:extent cx="5940425" cy="4524375"/>
            <wp:effectExtent l="0" t="0" r="317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5ECD">
        <w:rPr>
          <w:sz w:val="32"/>
          <w:szCs w:val="32"/>
        </w:rPr>
        <w:t xml:space="preserve"> </w:t>
      </w:r>
    </w:p>
    <w:p w:rsidR="00A84D10" w:rsidRDefault="00856C08" w:rsidP="00856C08">
      <w:pPr>
        <w:pStyle w:val="a"/>
      </w:pPr>
      <w:r>
        <w:t>Результаты профилирования программы</w:t>
      </w:r>
    </w:p>
    <w:p w:rsidR="00856C08" w:rsidRPr="00856C08" w:rsidRDefault="00856C08" w:rsidP="00856C08">
      <w:pPr>
        <w:pStyle w:val="a4"/>
      </w:pPr>
      <w:r>
        <w:t xml:space="preserve">Полные логи полученные от утилиты </w:t>
      </w:r>
      <w:r>
        <w:rPr>
          <w:lang w:val="en-US"/>
        </w:rPr>
        <w:t>Gprof</w:t>
      </w:r>
      <w:r w:rsidRPr="00856C08">
        <w:t xml:space="preserve"> </w:t>
      </w:r>
      <w:r>
        <w:t>в приложение 2.</w:t>
      </w:r>
    </w:p>
    <w:p w:rsidR="00A84D10" w:rsidRDefault="00856C08" w:rsidP="00856C08">
      <w:r>
        <w:t xml:space="preserve">По полученным результатам можно увидеть, что основная трата времени уходит на графический интерфейс программы, следовательно, можно сделать вывод, что пока что дальнейшие доработки по ускорению кода функций не нужны. </w:t>
      </w: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</w:pPr>
    </w:p>
    <w:p w:rsidR="00A84D10" w:rsidRDefault="00A84D10" w:rsidP="00BC646A">
      <w:pPr>
        <w:pStyle w:val="a7"/>
        <w:ind w:left="2149" w:firstLine="0"/>
        <w:sectPr w:rsidR="00A84D10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Pr="000D44D1" w:rsidRDefault="00A45056" w:rsidP="00A45056">
      <w:pPr>
        <w:pStyle w:val="a7"/>
        <w:spacing w:after="0"/>
        <w:ind w:left="0"/>
        <w:outlineLvl w:val="0"/>
        <w:rPr>
          <w:b/>
          <w:sz w:val="32"/>
          <w:szCs w:val="32"/>
        </w:rPr>
      </w:pPr>
      <w:bookmarkStart w:id="30" w:name="_Toc58795481"/>
      <w:bookmarkStart w:id="31" w:name="_Toc73991748"/>
      <w:r>
        <w:rPr>
          <w:b/>
          <w:sz w:val="32"/>
          <w:szCs w:val="32"/>
        </w:rPr>
        <w:lastRenderedPageBreak/>
        <w:t xml:space="preserve">ГЛАВА 3 </w:t>
      </w:r>
      <w:r w:rsidRPr="000D44D1">
        <w:rPr>
          <w:b/>
          <w:sz w:val="32"/>
          <w:szCs w:val="32"/>
        </w:rPr>
        <w:t>РУКОВОДСТВО ПОЛЬЗОВАТЕЛЯ</w:t>
      </w:r>
      <w:bookmarkEnd w:id="30"/>
      <w:bookmarkEnd w:id="31"/>
    </w:p>
    <w:p w:rsidR="00A45056" w:rsidRPr="00BD3C27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A45056" w:rsidRPr="00D64ABD" w:rsidRDefault="00A45056" w:rsidP="00A45056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>
        <w:rPr>
          <w:szCs w:val="28"/>
        </w:rPr>
        <w:t xml:space="preserve"> 7/10 и подключенное устройство к интернету.</w:t>
      </w:r>
    </w:p>
    <w:p w:rsidR="00A45056" w:rsidRPr="000F0190" w:rsidRDefault="00A45056" w:rsidP="00A45056">
      <w:pPr>
        <w:pStyle w:val="a7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A45056" w:rsidRDefault="0091343C" w:rsidP="00D73674">
      <w:pPr>
        <w:pStyle w:val="a7"/>
        <w:spacing w:after="0"/>
        <w:ind w:left="851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BD85E28" wp14:editId="603453D3">
            <wp:extent cx="5095875" cy="55530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A45056" w:rsidRPr="00DF7848" w:rsidRDefault="00A45056" w:rsidP="00A45056">
      <w:pPr>
        <w:jc w:val="center"/>
        <w:rPr>
          <w:color w:val="000000"/>
          <w:szCs w:val="28"/>
        </w:rPr>
      </w:pPr>
    </w:p>
    <w:p w:rsidR="00A45056" w:rsidRPr="00822408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A45056" w:rsidRPr="00822408" w:rsidRDefault="0091343C" w:rsidP="00A45056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EEC62D7" wp14:editId="23EC3023">
            <wp:extent cx="5095875" cy="5553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ind w:left="708"/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2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Интерфейс выбора НС</w:t>
      </w: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84D10" w:rsidRDefault="00A84D10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0F0190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1D4C72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Нажмите кнопку «Загрузить» </w:t>
      </w:r>
    </w:p>
    <w:p w:rsidR="00A45056" w:rsidRPr="001D4C72" w:rsidRDefault="0091343C" w:rsidP="00A45056">
      <w:pPr>
        <w:spacing w:after="0"/>
        <w:ind w:left="70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07C0C3A" wp14:editId="7C10A014">
            <wp:extent cx="5095875" cy="5553075"/>
            <wp:effectExtent l="0" t="0" r="9525" b="952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3</w:t>
      </w:r>
      <w:r w:rsidRPr="00BB2628">
        <w:rPr>
          <w:szCs w:val="28"/>
        </w:rPr>
        <w:t>.</w:t>
      </w:r>
      <w:r>
        <w:rPr>
          <w:color w:val="000000"/>
          <w:szCs w:val="28"/>
        </w:rPr>
        <w:t xml:space="preserve"> Интерфейс выбранной НС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A45056" w:rsidRPr="001E7A99" w:rsidRDefault="00A45056" w:rsidP="00A45056">
      <w:pPr>
        <w:pStyle w:val="a7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A45056" w:rsidRPr="00090DBF" w:rsidRDefault="00A45056" w:rsidP="00A45056">
      <w:pPr>
        <w:pStyle w:val="a7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A45056" w:rsidRPr="00BD3C27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A45056" w:rsidRDefault="00A45056" w:rsidP="00A45056">
      <w:pPr>
        <w:pStyle w:val="a7"/>
        <w:numPr>
          <w:ilvl w:val="0"/>
          <w:numId w:val="10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A84D10" w:rsidRDefault="00A84D10" w:rsidP="00A84D10">
      <w:pPr>
        <w:spacing w:after="0"/>
        <w:rPr>
          <w:szCs w:val="28"/>
        </w:rPr>
      </w:pPr>
    </w:p>
    <w:p w:rsidR="00A84D10" w:rsidRPr="00A84D10" w:rsidRDefault="00A84D10" w:rsidP="00A84D10">
      <w:pPr>
        <w:spacing w:after="0"/>
        <w:rPr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A45056" w:rsidRPr="00BB2628" w:rsidRDefault="00A45056" w:rsidP="00A45056">
      <w:pPr>
        <w:spacing w:after="0"/>
        <w:rPr>
          <w:szCs w:val="28"/>
        </w:rPr>
      </w:pPr>
    </w:p>
    <w:p w:rsidR="00A45056" w:rsidRDefault="00A45056" w:rsidP="00143E77">
      <w:pPr>
        <w:pStyle w:val="a7"/>
        <w:spacing w:after="0"/>
        <w:ind w:left="1068" w:hanging="75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0CFB6A" wp14:editId="2C15D4B8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4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91343C" w:rsidRDefault="0091343C" w:rsidP="00A45056">
      <w:pPr>
        <w:jc w:val="center"/>
        <w:rPr>
          <w:color w:val="000000"/>
          <w:szCs w:val="28"/>
        </w:rPr>
      </w:pPr>
    </w:p>
    <w:p w:rsidR="00A45056" w:rsidRPr="00BB2628" w:rsidRDefault="00A45056" w:rsidP="00A45056">
      <w:pPr>
        <w:jc w:val="center"/>
        <w:rPr>
          <w:color w:val="000000"/>
          <w:szCs w:val="28"/>
        </w:rPr>
      </w:pPr>
    </w:p>
    <w:p w:rsidR="00A45056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 w:rsidRPr="00D0686C">
        <w:rPr>
          <w:szCs w:val="28"/>
        </w:rPr>
        <w:lastRenderedPageBreak/>
        <w:t xml:space="preserve">Далее вводим значения: </w:t>
      </w:r>
    </w:p>
    <w:p w:rsidR="00A45056" w:rsidRPr="00D0686C" w:rsidRDefault="0091343C" w:rsidP="00A45056">
      <w:pPr>
        <w:pStyle w:val="a7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50AF5D7" wp14:editId="3C955A68">
            <wp:extent cx="5095875" cy="555307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5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Ввод значений в формы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91343C" w:rsidRDefault="0091343C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Pr="00666CD0" w:rsidRDefault="00A45056" w:rsidP="00A45056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A45056" w:rsidRDefault="0091343C" w:rsidP="00143E77">
      <w:pPr>
        <w:pStyle w:val="a7"/>
        <w:spacing w:after="0"/>
        <w:ind w:left="1068" w:firstLine="66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286EBF2" wp14:editId="1ECFD969">
            <wp:extent cx="5095875" cy="5553075"/>
            <wp:effectExtent l="0" t="0" r="9525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056" w:rsidRPr="00BB2628" w:rsidRDefault="00A45056" w:rsidP="00A45056">
      <w:pPr>
        <w:jc w:val="center"/>
        <w:rPr>
          <w:color w:val="000000"/>
          <w:szCs w:val="28"/>
        </w:rPr>
      </w:pPr>
      <w:r>
        <w:rPr>
          <w:szCs w:val="24"/>
        </w:rPr>
        <w:t xml:space="preserve">Рисунок </w:t>
      </w:r>
      <w:r>
        <w:rPr>
          <w:szCs w:val="28"/>
        </w:rPr>
        <w:t>3.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r>
        <w:t xml:space="preserve">Получаем значения СКО. </w:t>
      </w:r>
    </w:p>
    <w:p w:rsidR="0091343C" w:rsidRDefault="0091343C" w:rsidP="0091343C">
      <w:pPr>
        <w:pStyle w:val="a7"/>
        <w:numPr>
          <w:ilvl w:val="0"/>
          <w:numId w:val="9"/>
        </w:numPr>
        <w:spacing w:after="0"/>
        <w:rPr>
          <w:szCs w:val="28"/>
        </w:rPr>
      </w:pP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91343C" w:rsidRPr="00463CED" w:rsidRDefault="0091343C" w:rsidP="00A45056"/>
    <w:p w:rsidR="00A45056" w:rsidRDefault="00A45056" w:rsidP="00A45056">
      <w:pPr>
        <w:pStyle w:val="a7"/>
        <w:spacing w:after="0"/>
        <w:ind w:left="1068"/>
        <w:rPr>
          <w:szCs w:val="28"/>
        </w:rPr>
      </w:pPr>
    </w:p>
    <w:p w:rsidR="00A45056" w:rsidRDefault="00A45056" w:rsidP="00A45056">
      <w:pPr>
        <w:pStyle w:val="a7"/>
        <w:spacing w:after="0"/>
        <w:ind w:left="1068"/>
        <w:rPr>
          <w:szCs w:val="28"/>
        </w:rPr>
        <w:sectPr w:rsidR="00A45056" w:rsidSect="00E1000A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45056" w:rsidRDefault="00A45056" w:rsidP="00A45056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2" w:name="_Toc58795482"/>
      <w:bookmarkStart w:id="33" w:name="_Toc73991749"/>
      <w:r w:rsidRPr="000D44D1">
        <w:rPr>
          <w:b/>
          <w:sz w:val="32"/>
          <w:szCs w:val="32"/>
        </w:rPr>
        <w:lastRenderedPageBreak/>
        <w:t>ЗАКЛЮЧЕНИЕ</w:t>
      </w:r>
      <w:bookmarkEnd w:id="32"/>
      <w:bookmarkEnd w:id="33"/>
    </w:p>
    <w:p w:rsidR="00A45056" w:rsidRDefault="00A45056" w:rsidP="00A45056">
      <w:r w:rsidRPr="0087157B">
        <w:t xml:space="preserve">Получил значения СКО для </w:t>
      </w:r>
      <w:proofErr w:type="gramStart"/>
      <w:r w:rsidRPr="0087157B">
        <w:rPr>
          <w:lang w:val="en-US"/>
        </w:rPr>
        <w:t>x</w:t>
      </w:r>
      <w:r w:rsidRPr="0087157B">
        <w:t>,</w:t>
      </w:r>
      <w:r w:rsidRPr="0087157B">
        <w:rPr>
          <w:lang w:val="en-US"/>
        </w:rPr>
        <w:t>y</w:t>
      </w:r>
      <w:proofErr w:type="gramEnd"/>
      <w:r w:rsidRPr="0087157B">
        <w:t>,</w:t>
      </w:r>
      <w:r w:rsidRPr="0087157B">
        <w:rPr>
          <w:lang w:val="en-US"/>
        </w:rPr>
        <w:t>z</w:t>
      </w:r>
      <w:r>
        <w:t xml:space="preserve"> - координаты</w:t>
      </w:r>
      <w:r w:rsidRPr="0087157B">
        <w:t xml:space="preserve"> и погрешности временной шкалы</w:t>
      </w:r>
      <w:r>
        <w:t xml:space="preserve">, которые </w:t>
      </w:r>
      <w:r w:rsidR="00DC5DD1">
        <w:t xml:space="preserve">рассчитываются по данным альманахам соответствующих группировок для созвездий ГЛОНАСС и </w:t>
      </w:r>
      <w:r w:rsidR="00DC5DD1">
        <w:rPr>
          <w:lang w:val="en-US"/>
        </w:rPr>
        <w:t>GPS</w:t>
      </w:r>
      <w:r w:rsidR="00DC5DD1" w:rsidRPr="00DC5DD1">
        <w:t xml:space="preserve">. </w:t>
      </w:r>
    </w:p>
    <w:p w:rsidR="00D73674" w:rsidRDefault="00D73674" w:rsidP="00A45056">
      <w:r>
        <w:t xml:space="preserve">Не все задачи удалось выполнить из-за затеявшегося изменения </w:t>
      </w:r>
      <w:r>
        <w:rPr>
          <w:szCs w:val="28"/>
        </w:rPr>
        <w:t>функции расчета координат НКА по данным альманахов, так как для изменения ее пришлось написать и переписать ряд функций</w:t>
      </w:r>
      <w:r w:rsidRPr="00D73674">
        <w:rPr>
          <w:szCs w:val="28"/>
        </w:rPr>
        <w:t xml:space="preserve">: </w:t>
      </w:r>
      <w:r>
        <w:rPr>
          <w:szCs w:val="28"/>
        </w:rPr>
        <w:t xml:space="preserve">функции обработки файлов с альманахами, перерасчет времени, алгоритм скачивания файлов с сервера. </w:t>
      </w:r>
    </w:p>
    <w:p w:rsidR="00A45056" w:rsidRPr="000D44D1" w:rsidRDefault="00A45056" w:rsidP="00A45056">
      <w:pPr>
        <w:pStyle w:val="a7"/>
        <w:spacing w:after="0"/>
        <w:ind w:left="1068"/>
        <w:rPr>
          <w:sz w:val="32"/>
          <w:szCs w:val="32"/>
        </w:rPr>
      </w:pPr>
    </w:p>
    <w:p w:rsidR="00A45056" w:rsidRPr="000D44D1" w:rsidRDefault="00A45056" w:rsidP="00A45056">
      <w:pPr>
        <w:pStyle w:val="af1"/>
        <w:spacing w:line="360" w:lineRule="auto"/>
        <w:jc w:val="left"/>
        <w:outlineLvl w:val="0"/>
        <w:rPr>
          <w:b/>
          <w:sz w:val="32"/>
          <w:szCs w:val="32"/>
        </w:rPr>
      </w:pPr>
      <w:bookmarkStart w:id="34" w:name="_Toc28126511"/>
      <w:bookmarkStart w:id="35" w:name="_Toc58795483"/>
      <w:bookmarkStart w:id="36" w:name="_Toc73991750"/>
      <w:r w:rsidRPr="000D44D1">
        <w:rPr>
          <w:b/>
          <w:sz w:val="32"/>
          <w:szCs w:val="32"/>
        </w:rPr>
        <w:t>СПИСОК ИСПОЛЬЗОВАННЫХ ИСТОЧНИКОВ</w:t>
      </w:r>
      <w:bookmarkEnd w:id="34"/>
      <w:bookmarkEnd w:id="35"/>
      <w:bookmarkEnd w:id="36"/>
    </w:p>
    <w:p w:rsidR="00D73674" w:rsidRDefault="0091343C" w:rsidP="00A45056">
      <w:pPr>
        <w:ind w:firstLine="708"/>
        <w:rPr>
          <w:szCs w:val="28"/>
        </w:rPr>
      </w:pPr>
      <w:r>
        <w:rPr>
          <w:szCs w:val="28"/>
        </w:rPr>
        <w:t xml:space="preserve"> [1</w:t>
      </w:r>
      <w:r w:rsidR="00A45056" w:rsidRPr="00C44CA2">
        <w:rPr>
          <w:szCs w:val="28"/>
        </w:rPr>
        <w:t xml:space="preserve">]. </w:t>
      </w:r>
      <w:r w:rsidR="00A45056">
        <w:rPr>
          <w:szCs w:val="28"/>
        </w:rPr>
        <w:t>Сервер «и</w:t>
      </w:r>
      <w:r w:rsidR="00A45056" w:rsidRPr="00C44CA2">
        <w:rPr>
          <w:szCs w:val="28"/>
        </w:rPr>
        <w:t xml:space="preserve">нфомационно-аналитечкского центра коррдинатно-временного и навигационного </w:t>
      </w:r>
      <w:proofErr w:type="gramStart"/>
      <w:r w:rsidR="00A45056" w:rsidRPr="00C44CA2">
        <w:rPr>
          <w:szCs w:val="28"/>
        </w:rPr>
        <w:t>обеспечения  «</w:t>
      </w:r>
      <w:proofErr w:type="gramEnd"/>
      <w:r w:rsidR="00A45056">
        <w:rPr>
          <w:szCs w:val="28"/>
          <w:lang w:val="en-US"/>
        </w:rPr>
        <w:t>ftp</w:t>
      </w:r>
      <w:r w:rsidR="00A45056" w:rsidRPr="00DC62FA">
        <w:rPr>
          <w:szCs w:val="28"/>
        </w:rPr>
        <w:t>://</w:t>
      </w:r>
      <w:r w:rsidR="00A45056" w:rsidRPr="00C44CA2">
        <w:rPr>
          <w:szCs w:val="28"/>
        </w:rPr>
        <w:t xml:space="preserve">glonass-iac.ru» » </w:t>
      </w:r>
    </w:p>
    <w:p w:rsidR="001563FD" w:rsidRDefault="009F7F0B" w:rsidP="00A45056">
      <w:pPr>
        <w:ind w:firstLine="708"/>
        <w:rPr>
          <w:szCs w:val="28"/>
        </w:rPr>
        <w:sectPr w:rsidR="001563FD">
          <w:footerReference w:type="default" r:id="rId116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Cs w:val="28"/>
        </w:rPr>
        <w:t xml:space="preserve"> </w:t>
      </w:r>
      <w:r w:rsidR="001563FD">
        <w:rPr>
          <w:szCs w:val="28"/>
        </w:rPr>
        <w:t>[2</w:t>
      </w:r>
      <w:r w:rsidR="001563FD" w:rsidRPr="00C44CA2">
        <w:rPr>
          <w:szCs w:val="28"/>
        </w:rPr>
        <w:t xml:space="preserve">]. </w:t>
      </w:r>
      <w:r w:rsidR="001563FD">
        <w:rPr>
          <w:szCs w:val="28"/>
        </w:rPr>
        <w:t xml:space="preserve">   Отчет НИР за 9 семестр</w:t>
      </w:r>
    </w:p>
    <w:p w:rsidR="00D73674" w:rsidRDefault="00D73674" w:rsidP="00D73674">
      <w:pPr>
        <w:pStyle w:val="af1"/>
        <w:spacing w:line="360" w:lineRule="auto"/>
        <w:jc w:val="center"/>
        <w:outlineLvl w:val="0"/>
        <w:rPr>
          <w:b/>
          <w:sz w:val="32"/>
          <w:szCs w:val="32"/>
        </w:rPr>
      </w:pPr>
      <w:bookmarkStart w:id="37" w:name="_Toc58795484"/>
      <w:bookmarkStart w:id="38" w:name="_Toc73991751"/>
      <w:r w:rsidRPr="000D44D1">
        <w:rPr>
          <w:b/>
          <w:sz w:val="32"/>
          <w:szCs w:val="32"/>
        </w:rPr>
        <w:lastRenderedPageBreak/>
        <w:t>ПРИЛОЖЕНИЕ</w:t>
      </w:r>
      <w:bookmarkEnd w:id="37"/>
      <w:bookmarkEnd w:id="38"/>
    </w:p>
    <w:p w:rsidR="00D73674" w:rsidRDefault="00D73674" w:rsidP="00D73674">
      <w:pPr>
        <w:pStyle w:val="a7"/>
        <w:ind w:firstLine="0"/>
        <w:rPr>
          <w:szCs w:val="28"/>
        </w:rPr>
      </w:pPr>
      <w:r>
        <w:rPr>
          <w:szCs w:val="28"/>
        </w:rPr>
        <w:t>Приложение 1</w:t>
      </w:r>
    </w:p>
    <w:p w:rsidR="00D73674" w:rsidRDefault="00E1000A" w:rsidP="00D73674">
      <w:pPr>
        <w:pStyle w:val="a7"/>
        <w:ind w:firstLine="0"/>
        <w:rPr>
          <w:szCs w:val="28"/>
        </w:rPr>
      </w:pPr>
      <w:r>
        <w:rPr>
          <w:szCs w:val="28"/>
        </w:rPr>
        <w:t>Приложение 2</w:t>
      </w:r>
    </w:p>
    <w:tbl>
      <w:tblPr>
        <w:tblStyle w:val="a9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7"/>
      </w:tblGrid>
      <w:tr w:rsidR="00E1000A" w:rsidRPr="00E1000A" w:rsidTr="00AD5A36">
        <w:tc>
          <w:tcPr>
            <w:tcW w:w="9917" w:type="dxa"/>
            <w:shd w:val="clear" w:color="auto" w:fill="auto"/>
          </w:tcPr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Flat profile: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Each sample counts as 0.01 seconds.</w:t>
            </w:r>
          </w:p>
          <w:p w:rsidR="00E1000A" w:rsidRPr="00E1000A" w:rsidRDefault="00E1000A" w:rsidP="00E1000A">
            <w:pPr>
              <w:pStyle w:val="a7"/>
              <w:ind w:left="585"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%   cumulative   self              self     total           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time   seconds   seconds    calls  ms/call  ms/call  name    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50.00      0.02     0.02                             __fentry__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25.00      0.03     0.01        1    10.00    10.00  dataApp::dataAp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25.00      0.04     0.01                             wxWindowBase::SendIdleEvents(wxIdleEven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123899     0.00     0.00  wxTopLevelWindowBase::IsTopLevel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83628     0.00     0.00  wxString::ConvertedBuffer&lt;char&gt;::~Converted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83628     0.00     0.00  wxString::~wxStrin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44352     0.00     0.00  dataDialog::GetEventHashTabl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2323     0.00     0.00  wxWindow::ContainsHWND(HWND__*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1207     0.00     0.00  wxScopedCharTypeBuffer&lt;wchar_t&gt;::GetNullData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726     0.00     0.00  __gnu_cxx::__promote_2&lt;double, int, __gnu_cxx::__promote&lt;double, std::__is_integer&lt;double&gt;::__value&gt;::__type, __gnu_cxx::__promote&lt;int, std::__is_integer&lt;int&gt;::__value&gt;::__type&gt;::__type std::pow&lt;double, int&gt;(double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689     0.00     0.00  wxWindow::MSWGetCustomBgBrush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489     0.00     0.00  wxWindowBase::HasTransparentBackground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479     0.00     0.00  wxScopedCharTypeBuffer&lt;wchar_t&gt;::DecRef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409     0.00     0.00  wxScopedCharTypeBuffer&lt;wchar_t&gt;::~wxScopedCharType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377     0.00     0.00  wxPrivate::UntypedBufferData::~UntypedBufferData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328     0.00     0.00  wxScopedCharTypeBuffer&lt;wchar_t&gt;::Data::~Data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262     0.00     0.00  wxString::ConvertedBuffer&lt;char&gt;::Converted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81     0.00     0.00  wxScopedCharTypeBuffer&lt;char&gt;::GetNullData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6     0.00     0.00  wxGet_wxConvLibc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156     0.00     0.00  wxString::SubstrBufFromType&lt;wxScopedCharTypeBuffer&lt;wchar_t&gt; &gt;::~SubstrBufFromTyp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6     0.00     0.00  wxScopedCharTypeBuffer&lt;wchar_t&gt;::Data::Get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6     0.00     0.00  wxScopedCharTypeBuffer&lt;wchar_t&gt;::data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6     0.00     0.00  wxScopedCharTypeBuffer&lt;wchar_t&gt;::operator wchar_t const*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1     0.00     0.00  wxScopedCharTypeBuffer&lt;wchar_t&gt;::IncRef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1     0.00     0.00  wxScopedCharTypeBuffer&lt;wchar_t&gt;::wxScopedCharTypeBuffer(wxScopedCharTypeBuffer&lt;wchar_t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1     0.00     0.00  wxString::ImplStr(char const*, wxMBConv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51     0.00     0.00  wxString::wxString(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144     0.00     0.00  std::abs(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99     0.00     0.00  ephemerids(double, double, double, double, double, double, double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98     0.00     0.00  wxScopedCharTypeBuffer&lt;wchar_t&gt;::wxScopedCharType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86     0.00     0.00  wxString::wxStrin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83     0.00     0.00  wxScopedCharTypeBuffer&lt;char&gt;::DecRef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67     0.00     0.00  wxWindowBase::GetWindowVariant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62     0.00     0.00  void arma::arma_check&lt;char [37]&gt;(bool, char const (&amp;) [37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3     0.00     0.00  wxArgNormalizer&lt;double&gt;::wxArgNormalizer(double, wxFormatString const*, unsigned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3     0.00     0.00  wxArgNormalizerWchar&lt;double&gt;::wxArgNormalizerWchar(double, wxFormatString const*, unsigned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3     0.00     0.00  wxArgNormalizer&lt;double&gt;::get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3     0.00     0.00  wxControl::GetDefaultAttribute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1     0.00     0.00  wxFormatString::~wxFormatStrin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51     0.00     0.00  wxScopedCharTypeBuffer&lt;char&gt;::~wxScopedCharType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Strlen(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FormatString::wxFormatString(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FormatStringArgument::wxFormatStringArgument(wxFormatString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49     0.00     0.00  wxScopedCharTypeBuffer&lt;char&gt;::CreateNonOwned(char cons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ScopedCharTypeBuffer&lt;char&gt;::Data::Data(char*, unsigned long long, wxPrivate::UntypedBufferData::Kind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ScopedCharTypeBuffer&lt;char&gt;::Data::~Data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ScopedCharTypeBuffer&lt;char&gt;::wxScopedCharTypeBuff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FormatStringArgumentFinder&lt;wxFormatString const&amp;&gt;::find(wxFormat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Private::UntypedBufferData::UntypedBufferData(void*, unsigned long long, wxPrivate::UntypedBufferData::Kind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FormatString::operator wchar_t const*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9     0.00     0.00  wxFormatStringArgument::operator wxFormatString const*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48     0.00     0.00  wxString wxString::Format&lt;double&gt;(wxFormatString const&amp;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34     0.00     0.00  timeCalc::timeCalc(int, int, int, int, int, int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34     0.00     0.00  timeCalc::~timeCalc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33     0.00     0.00  ephemeridsGLNS(double, double, double, double, double, double, double, double, double, double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30     0.00     0.00  wxObject::wxObjec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8     0.00     0.00  wxColourBase::wxColour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8     0.00     0.00  wxColour::wxColou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8     0.00     0.00  wxObjectEventFunctor::GetEvtHandler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5     0.00     0.00  std::vector&lt;int, std::allocator&lt;int&gt; &gt;::siz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4     0.00     0.00  angle(double*, double*, double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4     0.00     0.00  xyz2enu(double, double, double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4     0.00     0.00  timeCalc::timeGLN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4     0.00     0.00  __gnu_cxx::__promote_2&lt;double, int, __gnu_cxx::__promote&lt;double, std::__is_integer&lt;double&gt;::__value&gt;::__type, __gnu_cxx::__promote&lt;int, std::__is_integer&lt;int&gt;::__value&gt;::__type&gt;::__type std::fmod&lt;double, int&gt;(double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3     0.00     0.00  int const&amp; std::forward&lt;int const&amp;&gt;(std::remove_reference&lt;int const&amp;&gt;::type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1     0.00     0.00  wxGetTranslation(wxString const&amp;, wxString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20     0.00     0.00  wxString::ImplStr(wchar_t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20     0.00     0.00  wxString::wxString(wchar_t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9     0.00     0.00  wxPoint::wxPoin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8     0.00     0.00  wxPoint::wxPoint(int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7     0.00     0.00  wxSize::wxSiz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7     0.00     0.00  wxWindow::wxWindow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5     0.00     0.00  __gnu_cxx::new_allocator&lt;int&gt;::max_siz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5     0.00     0.00  int* std::__niter_base&lt;int*&gt;(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ArrayLong::wxArrayLon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BaseArray&lt;long, wxSortedArray_SortFunction&lt;long&gt; &gt;::wxBaseArray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EvtHandler::SetNextHandler(wxEvtHandle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ControlBase::wxControl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Size::wxSize(int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Vector&lt;long&gt;::wxVe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Control::wxControl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4     0.00     0.00  wxWindowBase::GetDefaultAttribute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3     0.00     0.00  wxArrayInt::wxArrayIn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3     0.00     0.00  wxBaseArray&lt;int, wxSortedArray_SortFunction&lt;int&gt; &gt;::wxBaseArray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3     0.00     0.00  wxVector&lt;int&gt;::wxVe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2     0.00     0.00  wxWindowBase::DoGetBestClientSiz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1     0.00     0.00  wxWindowBase::ShouldInheritColour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1     0.00     0.00  std::_Vector_base&lt;int, std::allocator&lt;int&gt; &gt;::_M_get_Tp_alloca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wxEvtHandler::OnDynamicBind(wxDynamicEventTableEntry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wxGridCellCoords::wxGridCellCoord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wxString::length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_Vector_base&lt;int, std::allocator&lt;int&gt; &gt;::_M_get_Tp_allocator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move_iterator&lt;int*&gt;::bas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vector&lt;int, std::allocator&lt;int&gt; &gt;::max_size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move_iterator&lt;int*&gt;::move_iterator(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allocator_traits&lt;std::allocator&lt;int&gt; &gt;::max_size(std::allocator&lt;int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decltype (__miter_base(({parm#1}.base)())) std::__miter_base&lt;int*&gt;(std::move_iterator&lt;int*&gt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10     0.00     0.00  int* std::__miter_base&lt;int*&gt;(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10     0.00     0.00  std::move_iterator&lt;int*&gt; std::__make_move_if_noexcept_iterator&lt;int, std::move_iterator&lt;int*&gt; &gt;(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arma::Base_eval_Mat&lt;double, arma::Mat&lt;double&gt; &gt;::Base_eval_Ma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arma::Base_extra_yes&lt;double, arma::Mat&lt;double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arma::Base_trans_default&lt;arma::Mat&lt;double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arma::Mat&lt;double&gt;::~Ma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arma::Base&lt;double, arma::Mat&lt;double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void __gnu_cxx::new_allocator&lt;int&gt;::construct&lt;int, int const&amp;&gt;(int*, int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wxControlBase::ShouldInheritColour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void std::allocator_traits&lt;std::allocator&lt;int&gt; &gt;::construct&lt;int, int const&amp;&gt;(std::allocator&lt;int&gt;&amp;, int*, int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std::vector&lt;int, std::allocator&lt;int&gt; &gt;::push_back(int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9     0.00     0.00  operator new(unsigned long long, void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8     0.00     0.00  std::literals::string_literals::operator"" s[abi:cxx11](char cons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NewEventFunctor(int const&amp;, void (wxEvtHandler::*)(wxEvent&amp;), wxEvtHandle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ColourBase::~wxColour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EvtHandler::Connect(int, int, void (wxEvtHandler::*)(wxEvent&amp;), wxObject*, wxEvtHandle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EvtHandler::Connect(int, int, int, void (wxEvtHandler::*)(wxEvent&amp;), wxObject*, wxEvtHandle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EventFunctor::wxEventFun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ObjectEventFunctor::wxObjectEventFunctor(void (wxEvtHandler::*)(wxEvent&amp;), wxEvtHandle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ObjectEventFunctor::~wxObjectEventFun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ObjectEventFunctor::~wxObjectEventFun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Colour::~wxColou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Object::~wxObjec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7     0.00     0.00  wxAnyButtonBase::GetDefaultBorder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7     0.00     0.00  std::remove_reference&lt;std::__cxx11::basic_string&lt;char, std::char_traits&lt;char&gt;, std::allocator&lt;char&gt; &gt;&amp;&gt;::type&amp;&amp; std::move&lt;std::__cxx11::basic_string&lt;char, std::char_traits&lt;char&gt;, std::allocator&lt;char&gt; &gt;&amp;&gt;(std::__cxx11::basic_string&lt;char, std::char_traits&lt;char&gt;, std::allocator&lt;char&gt; &gt;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void arma::arma_check&lt;char [74]&gt;(bool, char const (&amp;) [74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void arma::arma_check&lt;char*&gt;(bool, char*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arma::Mat&lt;double&gt;::init_warm(unsigned long long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wxDateTimePickerCtrl::GetDefaultBorder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wxObjectEventFunctor::GetEvtMethod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wxWindow::MSWFindItem(long, HWND__*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void std::_Destroy_aux&lt;true&gt;::__destroy&lt;int*&gt;(in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std::_Vector_base&lt;int, std::allocator&lt;int&gt; &gt;::_M_deallocate(in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void std::_Destroy&lt;int*&gt;(in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6     0.00     0.00  void std::_Destroy&lt;int*, int&gt;(int*, int*, std::allocator&lt;int&gt;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aticText::wxStaticText(wxWindow*, int, wxString const&amp;, wxPoint const&amp;, wxSize const&amp;, long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ItemContainer::AppendItems(wxArrayStringsAdapter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ItemContainer::AppendItems(wxArrayStringsAdapter const&amp;, void**, wxClientDataTyp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ItemContainer::DoAppendItems(wxArrayStringsAdapter const&amp;, void**, wxClientDataTyp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ItemContainer::Append(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aticTextBase::wxStaticText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ArrayStringsAdapter::wxArrayStringsAdapter(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void arma::arma_check&lt;char [53]&gt;(bool, char const (&amp;) [53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void arma::arma_check_bad_alloc&lt;char [39]&gt;(bool, char const (&amp;) [39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5     0.00     0.00  double* arma::memory::acquire&lt;double&gt;(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dataApp::OnIni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ring::assign(char cons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ring::ImplStr(char const*, unsigned long long, wxMBConv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ring::wxString(std::__cxx11::basic_string&lt;char, std::char_traits&lt;char&gt;, std::allocator&lt;char&gt; 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__gnu_cxx::new_allocator&lt;int&gt;::deallocate(in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__gnu_cxx::new_allocator&lt;int&gt;::allocate(unsigned long long, void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bool __gnu_cxx::__is_null_pointer&lt;char&gt;(cha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ArrayStringsAdapter::IsEmpty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ArrayStringsAdapter::GetCount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wxString::IsSameAs(wxString const&amp;, bool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vector&lt;int, std::allocator&lt;int&gt; &gt;::_M_check_len(unsigned long long, char const*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copy_move&lt;true, true, std::random_access_iterator_tag&gt;::__copy_m&lt;int&gt;(int const*, int cons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_Vector_base&lt;int, std::allocator&lt;int&gt; &gt;::_M_allocate(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numeric_limits&lt;unsigned long long&gt;::max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allocator_traits&lt;std::allocator&lt;int&gt; &gt;::deallocate(std::allocator&lt;int&gt;&amp;, in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allocator_traits&lt;std::allocator&lt;int&gt; &gt;::allocate(std::allocator&lt;int&gt;&amp;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uninitialized_copy&lt;true&gt;::__uninit_copy&lt;std::move_iterator&lt;int*&gt;, int*&gt;(std::move_iterator&lt;int*&gt;, std::move_iterator&lt;int*&gt;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void std::vector&lt;int, std::allocator&lt;int&gt; &gt;::_M_emplace_back_aux&lt;int const&amp;&gt;(int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void std::__cxx11::basic_string&lt;char, std::char_traits&lt;char&gt;, std::allocator&lt;char&gt; &gt;::_M_construct&lt;char*&gt;(char*, char*, std::forward_iterator_ta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5     0.00     0.00  std::iterator_traits&lt;char*&gt;::difference_type std::__distance&lt;char*&gt;(char*, char*, std::random_access_iterator_ta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copy_move_a&lt;true, int*, int*&gt;(int*, in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copy_move_a2&lt;true, int*, int*&gt;(int*, in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uninitialized_copy&lt;std::move_iterator&lt;int*&gt;, int*&gt;(std::move_iterator&lt;int*&gt;, std::move_iterator&lt;int*&gt;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iterator_traits&lt;char*&gt;::iterator_category std::__iterator_category&lt;char*&gt;(char*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uninitialized_copy_a&lt;std::move_iterator&lt;int*&gt;, int*, int&gt;(std::move_iterator&lt;int*&gt;, std::move_iterator&lt;int*&gt;, int*, std::allocator&lt;int&gt;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__uninitialized_move_if_noexcept_a&lt;int*, int*, std::allocator&lt;int&gt; &gt;(int*, int*, int*, std::allocator&lt;int&gt;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unsigned long long const&amp; std::max&lt;unsigned long long&gt;(unsigned long long const&amp;, unsigned long lo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int* std::copy&lt;std::move_iterator&lt;int*&gt;, int*&gt;(std::move_iterator&lt;int*&gt;, std::move_iterator&lt;int*&gt;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std::iterator_traits&lt;char*&gt;::difference_type std::distance&lt;char*&gt;(char*, cha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5     0.00     0.00  operator==(wxString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SashEdge::wxSashEdg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IntegerHash::wxIntegerHash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IntegerEqual::wxIntegerEqual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_wxHashTableBase2::AllocTable(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_wxHashTableBase2::_wxHashTableBase2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LongToLongHashMap::wxLongToLongHashMap(unsigned long long, wxIntegerHash, wxIntegerEqual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LongToLongHashMap_wxImplementation_KeyEx::wxLongToLongHashMap_wxImplementation_KeyEx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LongToLongHashMap_wxImplementation_HashTable::wxLongToLongHashMap_wxImplementation_HashTable(unsigned long long, wxIntegerHash const&amp;, wxIntegerEqual const&amp;, wxLongToLongHashMap_wxImplementation_KeyEx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4     0.00     0.00  arma::Mat&lt;double&gt;::set_size(unsigned long long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arma::Mat&lt;double&gt;::Ma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std::__cxx11::basic_string&lt;char, std::char_traits&lt;char&gt;, std::allocator&lt;char&gt; &gt; __gnu_cxx::__to_xstring&lt;std::__cxx11::basic_string&lt;char, std::char_traits&lt;char&gt;, std::allocator&lt;char&gt; &gt;, char&gt;(int (*)(char*, unsigned long long, char const*, char*), unsigned long long, char const*, ...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wxEventTypeTag&lt;wxCommandEvent&gt;::operator int const&amp;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void std::__cxx11::basic_string&lt;char, std::char_traits&lt;char&gt;, std::allocator&lt;char&gt; &gt;::_M_construct&lt;char*&gt;(char*, char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void std::__cxx11::basic_string&lt;char, std::char_traits&lt;char&gt;, std::allocator&lt;char&gt; &gt;::_M_construct_aux&lt;char*&gt;(char*, char*, std::__false_typ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std::__cxx11::basic_string&lt;char, std::char_traits&lt;char&gt;, std::allocator&lt;char&gt; &gt;::basic_string&lt;char*, void&gt;(char*, char*, std::allocator&lt;char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4     0.00     0.00  std::__cxx11::to_string(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dataDialog::OnTextCtrl1Text1(wxCommandEven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DateTime::wxDateTim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TextAttr::wxTextAtt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TextCtrl::wxTextCtrl(wxWindow*, int, wxString const&amp;, wxPoint const&amp;, wxSize const&amp;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AnyButton::wxAnyButton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ButtonBase::wxButton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TextAreaBase::wxTextArea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TextCtrlBase::wxTextCtrl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AnyButtonBase::wxAnyButton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LongLongNative::wxLongLongNative(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Button::Ini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Button::wxButton(wxWindow*, int, wxString const&amp;, wxPoint const&amp;, wxSize const&amp;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wxAnyButtonBase::ShouldInheritColour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std::__cxx11::basic_string&lt;char, std::char_traits&lt;char&gt;, std::allocator&lt;char&gt; &gt; std::operator+&lt;char, std::char_traits&lt;char&gt;, std::allocator&lt;char&gt; &gt;(std::__cxx11::basic_string&lt;char, std::char_traits&lt;char&gt;, std::allocator&lt;char&gt; &gt;&amp;&amp;, std::__cxx11::basic_string&lt;char, std::char_traits&lt;char&gt;, std::allocator&lt;char&gt; 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3     0.00     0.00  std::__cxx11::basic_string&lt;char, std::char_traits&lt;char&gt;, std::allocator&lt;char&gt; &gt; std::operator+&lt;char, </w:t>
            </w: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std::char_traits&lt;char&gt;, std::allocator&lt;char&gt; &gt;(std::__cxx11::basic_string&lt;char, std::char_traits&lt;char&gt;, std::allocator&lt;char&gt; &gt;&amp;&amp;, std::__cxx11::basic_string&lt;char, std::char_traits&lt;char&gt;, std::allocator&lt;char&gt; &gt;&amp;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download(char const*, char const*, char const*, char const*, 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FontBase::wxFont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Scrolled&lt;wxWindow&gt;::wxScrolled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GDIObject::wxGDIObjec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ScrolledT_Helper::wxScrolledT_Help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DateTimePickerCtrl::wxDateTimePickerCtrl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DateTimePickerCtrlBase::wxDateTimePickerCtrl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void arma::arma_check&lt;char [41]&gt;(bool, char const (&amp;) [41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void arma::arma_check&lt;char const*&gt;(bool, char const*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arma::Mat&lt;double&gt;::zero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arma::Mat&lt;double&gt;::init_cold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arma::unwrap&lt;arma::Mat&lt;double&gt; &gt;::unwrap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void arma::arrayops::fill_zeros&lt;double&gt;(double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void arma::arrayops::inplace_set&lt;double&gt;(double*, double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Font::wxFon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Grid::wxGrid(wxWindow*, int, wxPoint const&amp;, wxSize const&amp;, long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String::Cmp(char const*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wxString::Cmp(wxString const&amp;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2     0.00     0.00  operator==(wxString const&amp;, 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10.00  wxCreateAp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OnButton2Click(wxCommandEven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OnButton1Click1(wxCommandEven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Gridd(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OnInit(wxInitDialogEven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dataDialog(wxWindow*, int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Dialog::~dataDialo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wxDateTime::Now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Time::wxDateTime(tm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TextFile::~wxTextFil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hoiceBase::wxChoice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SashWindow::wxSashWindow(wxWindow*, int, wxPoint const&amp;, wxSize const&amp;, long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WindowBase::SetClientSize(wxSize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ItemContainer::wxItemContaine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PickerCtrl::wxDatePickerCtrl(wxWindow*, int, wxDateTime const&amp;, wxPoint const&amp;, wxSize const&amp;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LongLongNative::wxLongLongNativ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TimePickerCtrl::Create(wxWindow*, int, wxDateTime const&amp;, wxPoint const&amp;, wxSize const&amp;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TimePickerCtrl::wxTimePickerCtrl(wxWindow*, int, wxDateTime const&amp;, wxPoint const&amp;, wxSize const&amp;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WindowWithItems&lt;wxControl, wxItemContainer&gt;::wxWindowWithItem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ontrolWithItems::wxControlWithItem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NavigationEnabled&lt;wxTopLevelWindow&gt;::AddChild(wxWindowBase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PickerCtrlBase::wxDatePickerCtrl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TimePickerCtrlBase::wxTimePickerCtrl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ontrolWithItemsBase::wxControlWithItems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ItemContainerImmutable::wxItemContainerImmutabl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arma_check&lt;char [63]&gt;(bool, char const (&amp;) [63]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glue_times::apply&lt;arma::Glue&lt;arma::Mat&lt;double&gt;, arma::Op&lt;arma::Mat&lt;double&gt;, arma::op_inv&gt;, arma::glue_times&gt;, arma::Mat&lt;double&gt; &gt;(arma::Mat&lt;arma::Glue&lt;arma::Mat&lt;double&gt;, arma::Op&lt;arma::Mat&lt;double&gt;, arma::op_inv&gt;, arma::glue_times&gt;::elem_type&gt;&amp;, 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void arma::glue_times::apply&lt;double, false, false, false, arma::Mat&lt;double&gt;, arma::Mat&lt;double&gt; &gt;(arma::Mat&lt;double&gt;&amp;, arma::Mat&lt;double&gt; const&amp;, arma::Mat&lt;double&gt; const&amp;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xtrans_mat&lt;double, true&gt;::xtrans_mat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xtrans_mat&lt;double, true&gt;::~xtrans_ma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Glue_traits&lt;arma::Mat&lt;double&gt;, arma::Op&lt;arma::Mat&lt;double&gt;, arma::op_inv&gt;, arma::glue_times, true&gt;::Glue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Glue_traits&lt;arma::Glue&lt;arma::Mat&lt;double&gt;, arma::Op&lt;arma::Mat&lt;double&gt;, arma::op_inv&gt;, arma::glue_times&gt;, arma::Mat&lt;double&gt;, arma::glue_times, true&gt;::Glue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quasi_unwrap&lt;arma::Glue&lt;arma::Glue&lt;arma::Mat&lt;double&gt;, arma::Op&lt;arma::Mat&lt;double&gt;, arma::op_inv&gt;, arma::glue_times&gt;, arma::Mat&lt;double&gt;, arma::glue_times&gt; &gt;::quasi_unwrap(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quasi_unwrap&lt;arma::Glue&lt;arma::Glue&lt;arma::Mat&lt;double&gt;, arma::Op&lt;arma::Mat&lt;double&gt;, arma::op_inv&gt;, arma::glue_times&gt;, arma::Mat&lt;double&gt;, arma::glue_times&gt; &gt;::~quasi_unwra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strip_diagmat&lt;arma::Glue&lt;arma::Glue&lt;arma::Mat&lt;double&gt;, arma::Op&lt;arma::Mat&lt;double&gt;, arma::op_inv&gt;, arma::glue_times&gt;, arma::Mat&lt;double&gt;, arma::glue_times&gt; &gt;::strip_diagmat(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xtrans_mat&lt;double, true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Op&lt;arma::Op&lt;arma::Glue&lt;arma::Glue&lt;arma::Mat&lt;double&gt;, arma::Op&lt;arma::Mat&lt;double&gt;, arma::op_inv&gt;, arma::glue_times&gt;, arma::Mat&lt;double&gt;, arma::glue_times&gt;, arma::op_inv&gt;, arma::op_htrans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Op&lt;arma::Mat&lt;double&gt;, arma::op_inv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Op&lt;arma::Mat&lt;double&gt;, arma::op_htrans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Op&lt;arma::Glue&lt;arma::Glue&lt;arma::Mat&lt;double&gt;, arma::Op&lt;arma::Mat&lt;double&gt;, arma::op_inv&gt;, arma::glue_times&gt;, arma::Mat&lt;double&gt;, arma::glue_times&gt;, arma::op_inv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eOp&lt;arma::Op&lt;arma::Op&lt;arma::Glue&lt;arma::Glue&lt;arma::Mat&lt;double&gt;, arma::Op&lt;arma::Mat&lt;double&gt;, arma::op_inv&gt;, arma::glue_times&gt;, arma::Mat&lt;double&gt;, </w:t>
            </w: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arma::glue_times&gt;, arma::op_inv&gt;, arma::op_htrans&gt;, arma::eop_sqrt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Glue&lt;arma::Glue&lt;arma::Mat&lt;double&gt;, arma::Op&lt;arma::Mat&lt;double&gt;, arma::op_inv&gt;, arma::glue_times&gt;, arma::Mat&lt;double&gt;, arma::glue_times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val_expr&lt;double, arma::Glue&lt;arma::Mat&lt;double&gt;, arma::Op&lt;arma::Mat&lt;double&gt;, arma::op_inv&gt;, arma::glue_times&gt; &gt;::Base_eval_exp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xtrans_mat&lt;double, true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Op&lt;arma::Op&lt;arma::Glue&lt;arma::Glue&lt;arma::Mat&lt;double&gt;, arma::Op&lt;arma::Mat&lt;double&gt;, arma::op_inv&gt;, arma::glue_times&gt;, arma::Mat&lt;double&gt;, arma::glue_times&gt;, arma::op_inv&gt;, arma::op_htrans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Op&lt;arma::Mat&lt;double&gt;, arma::op_inv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Op&lt;arma::Mat&lt;double&gt;, arma::op_htrans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Op&lt;arma::Glue&lt;arma::Glue&lt;arma::Mat&lt;double&gt;, arma::Op&lt;arma::Mat&lt;double&gt;, arma::op_inv&gt;, arma::glue_times&gt;, arma::Mat&lt;double&gt;, arma::glue_times&gt;, arma::op_inv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eOp&lt;arma::Op&lt;arma::Op&lt;arma::Glue&lt;arma::Glue&lt;arma::Mat&lt;double&gt;, arma::Op&lt;arma::Mat&lt;double&gt;, arma::op_inv&gt;, arma::glue_times&gt;, arma::Mat&lt;double&gt;, arma::glue_times&gt;, arma::op_inv&gt;, arma::op_htrans&gt;, arma::eop_sqrt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Glue&lt;arma::Glue&lt;arma::Mat&lt;double&gt;, arma::Op&lt;arma::Mat&lt;double&gt;, arma::op_inv&gt;, arma::glue_times&gt;, arma::Mat&lt;double&gt;, arma::glue_times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extra_yes&lt;double, arma::Glue&lt;arma::Mat&lt;double&gt;, arma::Op&lt;arma::Mat&lt;double&gt;, arma::op_inv&gt;, arma::glue_times&gt; &gt;::Base_extra_ye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unwrap_default&lt;arma::Op&lt;arma::Glue&lt;arma::Glue&lt;arma::Mat&lt;double&gt;, arma::Op&lt;arma::Mat&lt;double&gt;, arma::op_inv&gt;, arma::glue_times&gt;, arma::Mat&lt;double&gt;, arma::glue_times&gt;, arma::op_inv&gt; &gt;::unwrap_default(arma::Op&lt;arma::Glue&lt;arma::Glue&lt;arma::Mat&lt;double&gt;, arma::Op&lt;arma::Mat&lt;double&gt;, arma::op_inv&gt;, arma::glue_times&gt;, arma::Mat&lt;double&gt;, arma::glue_times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unwrap_default&lt;arma::Op&lt;arma::Glue&lt;arma::Glue&lt;arma::Mat&lt;double&gt;, arma::Op&lt;arma::Mat&lt;double&gt;, arma::op_inv&gt;, arma::glue_times&gt;, arma::Mat&lt;double&gt;, arma::glue_times&gt;, arma::op_inv&gt; &gt;::~unwrap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xtrans_mat&lt;double, true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arma::Base_trans_default&lt;arma::Op&lt;arma::Op&lt;arma::Glue&lt;arma::Glue&lt;arma::Mat&lt;double&gt;, arma::Op&lt;arma::Mat&lt;double&gt;, arma::op_inv&gt;, arma::glue_times&gt;, arma::Mat&lt;double&gt;, arma::glue_times&gt;, arma::op_inv&gt;, arma::op_htrans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Op&lt;arma::Mat&lt;double&gt;, arma::op_inv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Op&lt;arma::Mat&lt;double&gt;, arma::op_htrans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Op&lt;arma::Glue&lt;arma::Glue&lt;arma::Mat&lt;double&gt;, arma::Op&lt;arma::Mat&lt;double&gt;, arma::op_inv&gt;, arma::glue_times&gt;, arma::Mat&lt;double&gt;, arma::glue_times&gt;, arma::op_inv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eOp&lt;arma::Op&lt;arma::Op&lt;arma::Glue&lt;arma::Glue&lt;arma::Mat&lt;double&gt;, arma::Op&lt;arma::Mat&lt;double&gt;, arma::op_inv&gt;, arma::glue_times&gt;, arma::Mat&lt;double&gt;, arma::glue_times&gt;, arma::op_inv&gt;, arma::op_htrans&gt;, arma::eop_sqrt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Glue&lt;arma::Glue&lt;arma::Mat&lt;double&gt;, arma::Op&lt;arma::Mat&lt;double&gt;, arma::op_inv&gt;, arma::glue_times&gt;, arma::Mat&lt;double&gt;, arma::glue_times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_trans_default&lt;arma::Glue&lt;arma::Mat&lt;double&gt;, arma::Op&lt;arma::Mat&lt;double&gt;, arma::op_inv&gt;, arma::glue_times&gt; &gt;::Base_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glue_times_redirect&lt;3ull&gt;::apply&lt;arma::Mat&lt;double&gt;, arma::Op&lt;arma::Mat&lt;double&gt;, arma::op_inv&gt;, arma::Mat&lt;double&gt; &gt;(arma::Mat&lt;arma::Mat&lt;double&gt;::elem_type&gt;&amp;, 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roxy_xtrans_default&lt;arma::Op&lt;arma::Op&lt;arma::Glue&lt;arma::Glue&lt;arma::Mat&lt;double&gt;, arma::Op&lt;arma::Mat&lt;double&gt;, arma::op_inv&gt;, arma::glue_times&gt;, arma::Mat&lt;double&gt;, arma::glue_times&gt;, arma::op_inv&gt;, arma::op_htrans&gt; &gt;::Proxy_xtrans_default(arma::Op&lt;arma::Op&lt;arma::Glue&lt;arma::Glue&lt;arma::Mat&lt;double&gt;, arma::Op&lt;arma::Mat&lt;double&gt;, arma::op_inv&gt;, arma::glue_times&gt;, arma::Mat&lt;double&gt;, arma::glue_times&gt;, arma::op_inv&gt;, arma::op_htran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roxy_xtrans_default&lt;arma::Op&lt;arma::Op&lt;arma::Glue&lt;arma::Glue&lt;arma::Mat&lt;double&gt;, arma::Op&lt;arma::Mat&lt;double&gt;, arma::op_inv&gt;, arma::glue_times&gt;, arma::Mat&lt;double&gt;, arma::glue_times&gt;, arma::op_inv&gt;, arma::op_htrans&gt; &gt;::~Proxy_xtrans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arma_assert_mul_size&lt;double, double&gt;(arma::Mat&lt;double&gt; const&amp;, arma::Mat&lt;double&gt; const&amp;, 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arma::partial_unwrap_check&lt;arma::Mat&lt;double&gt; &gt;::partial_unwrap_check(arma::Mat&lt;double&gt; const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artial_unwrap_check&lt;arma::Mat&lt;double&gt; &gt;::~partial_unwrap_check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quasi_unwrap_default&lt;arma::Glue&lt;arma::Glue&lt;arma::Mat&lt;double&gt;, arma::Op&lt;arma::Mat&lt;double&gt;, arma::op_inv&gt;, arma::glue_times&gt;, arma::Mat&lt;double&gt;, arma::glue_times&gt; &gt;::quasi_unwrap_default(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quasi_unwrap_default&lt;arma::Glue&lt;arma::Glue&lt;arma::Mat&lt;double&gt;, arma::Op&lt;arma::Mat&lt;double&gt;, arma::op_inv&gt;, arma::glue_times&gt;, arma::Mat&lt;double&gt;, arma::glue_times&gt; &gt;::~quasi_unwrap_defaul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arma_assert_blas_size&lt;arma::Mat&lt;double&gt; &gt;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arma_assert_blas_size&lt;arma::Mat&lt;double&gt;, arma::Mat&lt;double&gt; &gt;(arma::Mat&lt;double&gt; const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arma_assert_trans_mul_size&lt;false, false&gt;(unsigned long long, unsigned long long, unsigned long long, unsigned long long, 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glue_times_redirect3_helper&lt;true&gt;::apply&lt;arma::Mat&lt;double&gt;, arma::Op&lt;arma::Mat&lt;double&gt;, arma::op_inv&gt;, arma::Mat&lt;double&gt; &gt;(arma::Mat&lt;arma::Mat&lt;double&gt;::elem_type&gt;&amp;, 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Op&lt;arma::Glue&lt;arma::Glue&lt;arma::Mat&lt;double&gt;, arma::Op&lt;arma::Mat&lt;double&gt;, arma::op_inv&gt;, arma::glue_times&gt;, arma::Mat&lt;double&gt;, arma::glue_times&gt;, arma::op_inv&gt;, arma::op_htrans&gt;::Op(arma::Op&lt;arma::Glue&lt;arma::Glue&lt;arma::Mat&lt;double&gt;, arma::Op&lt;arma::Mat&lt;double&gt;, arma::op_inv&gt;, arma::glue_times&gt;, arma::Mat&lt;double&gt;, arma::glue_times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Op&lt;arma::Glue&lt;arma::Glue&lt;arma::Mat&lt;double&gt;, arma::Op&lt;arma::Mat&lt;double&gt;, arma::op_inv&gt;, arma::glue_times&gt;, arma::Mat&lt;double&gt;, arma::glue_times&gt;, arma::op_inv&gt;, arma::op_htrans&gt;::~O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Mat&lt;double&gt;, arma::op_inv&gt;::Op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Mat&lt;double&gt;, arma::op_inv&gt;::~O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Mat&lt;double&gt;, arma::op_htrans&gt;::Op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arma::Op&lt;arma::Mat&lt;double&gt;, arma::op_htrans&gt;::~O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Glue&lt;arma::Glue&lt;arma::Mat&lt;double&gt;, arma::Op&lt;arma::Mat&lt;double&gt;, arma::op_inv&gt;, arma::glue_times&gt;, arma::Mat&lt;double&gt;, arma::glue_times&gt;, arma::op_inv&gt;::Op(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&lt;arma::Glue&lt;arma::Glue&lt;arma::Mat&lt;double&gt;, arma::Op&lt;arma::Mat&lt;double&gt;, arma::op_inv&gt;, arma::glue_times&gt;, arma::Mat&lt;double&gt;, arma::glue_times&gt;, arma::op_inv&gt;::~O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zeros(unsigned long long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t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t(unsigned long long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t&lt;arma::Glue&lt;arma::Glue&lt;arma::Mat&lt;double&gt;, arma::Op&lt;arma::Mat&lt;double&gt;, arma::op_inv&gt;, arma::glue_times&gt;, arma::Mat&lt;double&gt;, arma::glue_times&gt;, arma::op_inv&gt;(arma::Op&lt;arma::Glue&lt;arma::Glue&lt;arma::Mat&lt;double&gt;, arma::Op&lt;arma::Mat&lt;double&gt;, arma::op_inv&gt;, arma::glue_times&gt;, arma::Mat&lt;double&gt;, arma::glue_times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t&lt;arma::Glue&lt;arma::Mat&lt;double&gt;, arma::Op&lt;arma::Mat&lt;double&gt;, arma::op_inv&gt;, arma::glue_times&gt;, arma::Mat&lt;double&gt;, arma::glue_times&gt;(arma::Glue&lt;arma::Glue&lt;arma::Mat&lt;double&gt;, arma::Op&lt;arma::Mat&lt;double&gt;, arma::op_inv&gt;, arma::glue_times&gt;, arma::Mat&lt;double&gt;, arma::glue_time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t&lt;arma::Mat&lt;double&gt;, arma::op_htrans&gt;(arma::Op&lt;arma::Mat&lt;double&gt;, arma::op_htran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operator=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&amp; arma::Mat&lt;double&gt;::operator=&lt;arma::Op&lt;arma::Op&lt;arma::Glue&lt;arma::Glue&lt;arma::Mat&lt;double&gt;, arma::Op&lt;arma::Mat&lt;double&gt;, arma::op_inv&gt;, arma::glue_times&gt;, arma::Mat&lt;double&gt;, arma::glue_times&gt;, arma::op_inv&gt;, arma::op_htrans&gt;, arma::eop_sqrt&gt;(arma::eOp&lt;arma::Op&lt;arma::Op&lt;arma::Glue&lt;arma::Glue&lt;arma::Mat&lt;double&gt;, arma::Op&lt;arma::Mat&lt;double&gt;, arma::op_inv&gt;, arma::glue_times&gt;, arma::Mat&lt;double&gt;, arma::glue_times&gt;, arma::op_inv&gt;, arma::op_htrans&gt;, arma::eop_sqrt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eOp&lt;arma::Op&lt;arma::Op&lt;arma::Glue&lt;arma::Glue&lt;arma::Mat&lt;double&gt;, arma::Op&lt;arma::Mat&lt;double&gt;, arma::op_inv&gt;, arma::glue_times&gt;, arma::Mat&lt;double&gt;, arma::glue_times&gt;, arma::op_inv&gt;, arma::op_htrans&gt;, </w:t>
            </w: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arma::eop_sqrt&gt;::eOp(arma::Op&lt;arma::Op&lt;arma::Glue&lt;arma::Glue&lt;arma::Mat&lt;double&gt;, arma::Op&lt;arma::Mat&lt;double&gt;, arma::op_inv&gt;, arma::glue_times&gt;, arma::Mat&lt;double&gt;, arma::glue_times&gt;, arma::op_inv&gt;, arma::op_htran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eOp&lt;arma::Op&lt;arma::Op&lt;arma::Glue&lt;arma::Glue&lt;arma::Mat&lt;double&gt;, arma::Op&lt;arma::Mat&lt;double&gt;, arma::op_inv&gt;, arma::glue_times&gt;, arma::Mat&lt;double&gt;, arma::glue_times&gt;, arma::op_inv&gt;, arma::op_htrans&gt;, arma::eop_sqrt&gt;::~eO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xtrans_mat&lt;double, true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Op&lt;arma::Op&lt;arma::Glue&lt;arma::Glue&lt;arma::Mat&lt;double&gt;, arma::Op&lt;arma::Mat&lt;double&gt;, arma::op_inv&gt;, arma::glue_times&gt;, arma::Mat&lt;double&gt;, arma::glue_times&gt;, arma::op_inv&gt;, arma::op_htrans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Op&lt;arma::Mat&lt;double&gt;, arma::op_inv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Op&lt;arma::Mat&lt;double&gt;, arma::op_htrans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Op&lt;arma::Glue&lt;arma::Glue&lt;arma::Mat&lt;double&gt;, arma::Op&lt;arma::Mat&lt;double&gt;, arma::op_inv&gt;, arma::glue_times&gt;, arma::Mat&lt;double&gt;, arma::glue_times&gt;, arma::op_inv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eOp&lt;arma::Op&lt;arma::Op&lt;arma::Glue&lt;arma::Glue&lt;arma::Mat&lt;double&gt;, arma::Op&lt;arma::Mat&lt;double&gt;, arma::op_inv&gt;, arma::glue_times&gt;, arma::Mat&lt;double&gt;, arma::glue_times&gt;, arma::op_inv&gt;, arma::op_htrans&gt;, arma::eop_sqrt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Glue&lt;arma::Glue&lt;arma::Mat&lt;double&gt;, arma::Op&lt;arma::Mat&lt;double&gt;, arma::op_inv&gt;, arma::glue_times&gt;, arma::Mat&lt;double&gt;, arma::glue_times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Base&lt;double, arma::Glue&lt;arma::Mat&lt;double&gt;, arma::Op&lt;arma::Mat&lt;double&gt;, arma::op_inv&gt;, arma::glue_times&gt; &gt;::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blas::gemm&lt;double&gt;(char const*, char const*, int const*, int const*, int const*, double const*, double const*, int const*, double const*, int const*, double const*, double*, int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gemm&lt;false, false, false, false&gt;::apply_blas_type&lt;double, arma::Mat&lt;double&gt;, arma::Mat&lt;double&gt; &gt;(arma::Mat&lt;double&gt;&amp;, arma::Mat&lt;double&gt; const&amp;, arma::Mat&lt;double&gt; const&amp;, double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roxy&lt;arma::Op&lt;arma::Op&lt;arma::Glue&lt;arma::Glue&lt;arma::Mat&lt;double&gt;, arma::Op&lt;arma::Mat&lt;double&gt;, arma::op_inv&gt;, arma::glue_times&gt;, arma::Mat&lt;double&gt;, arma::glue_times&gt;, arma::op_inv&gt;, arma::op_htrans&gt; &gt;::Proxy(arma::Op&lt;arma::Op&lt;arma::Glue&lt;arma::Glue&lt;arma::Mat&lt;double&gt;, arma::Op&lt;arma::Mat&lt;double&gt;, arma::op_inv&gt;, arma::glue_times&gt;, arma::Mat&lt;double&gt;, arma::glue_times&gt;, arma::op_inv&gt;, arma::op_htrans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arma::Proxy&lt;arma::Op&lt;arma::Op&lt;arma::Glue&lt;arma::Glue&lt;arma::Mat&lt;double&gt;, arma::Op&lt;arma::Mat&lt;double&gt;, arma::op_inv&gt;, arma::glue_times&gt;, arma::Mat&lt;double&gt;, arma::glue_times&gt;, arma::op_inv&gt;, arma::op_htrans&gt; &gt;::~Proxy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roxy&lt;arma::Mat&lt;double&gt; &gt;::Proxy(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ouble arma::auxlib::det_tinymat&lt;double&gt;(arma::Mat&lt;double&gt; const&amp;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bool arma::auxlib::solve_square_fast&lt;arma::Mat&lt;double&gt; &gt;(arma::Mat&lt;arma::Mat&lt;double&gt;::elem_type&gt;&amp;, arma::Mat&lt;arma::Mat&lt;double&gt;::elem_type&gt;&amp;, arma::Base&lt;arma::Mat&lt;double&gt;::elem_type, arma::Mat&lt;double&gt; 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bool arma::auxlib::inv_tiny&lt;double&gt;(arma::Mat&lt;double&gt;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lapack::gesv&lt;double&gt;(int*, int*, double*, int*, int*, double*, int*, in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inv::apply_noalias&lt;double&gt;(arma::Mat&lt;double&gt;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inv::apply&lt;arma::Glue&lt;arma::Glue&lt;arma::Mat&lt;double&gt;, arma::Op&lt;arma::Mat&lt;double&gt;, arma::op_inv&gt;, arma::glue_times&gt;, arma::Mat&lt;double&gt;, arma::glue_times&gt; &gt;(arma::Mat&lt;arma::Glue&lt;arma::Glue&lt;arma::Mat&lt;double&gt;, arma::Op&lt;arma::Mat&lt;double&gt;, arma::op_inv&gt;, arma::glue_times&gt;, arma::Mat&lt;double&gt;, arma::glue_times&gt;::elem_type&gt;&amp;, arma::Op&lt;arma::Glue&lt;arma::Glue&lt;arma::Mat&lt;double&gt;, arma::Op&lt;arma::Mat&lt;double&gt;, arma::op_inv&gt;, arma::glue_times&gt;, arma::Mat&lt;double&gt;, arma::glue_times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ouble arma::op_max::direct_max&lt;double&gt;(double const*, 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unwrap&lt;arma::Op&lt;arma::Glue&lt;arma::Glue&lt;arma::Mat&lt;double&gt;, arma::Op&lt;arma::Mat&lt;double&gt;, arma::op_inv&gt;, arma::glue_times&gt;, arma::Mat&lt;double&gt;, arma::glue_times&gt;, arma::op_inv&gt; &gt;::unwrap(arma::Op&lt;arma::Glue&lt;arma::Glue&lt;arma::Mat&lt;double&gt;, arma::Op&lt;arma::Mat&lt;double&gt;, arma::op_inv&gt;, arma::glue_times&gt;, arma::Mat&lt;double&gt;, arma::glue_times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unwrap&lt;arma::Op&lt;arma::Glue&lt;arma::Glue&lt;arma::Mat&lt;double&gt;, arma::Op&lt;arma::Mat&lt;double&gt;, arma::op_inv&gt;, arma::glue_times&gt;, arma::Mat&lt;double&gt;, arma::glue_times&gt;, arma::op_inv&gt; &gt;::~unwra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eop_core&lt;arma::eop_sqrt&gt;::apply&lt;arma::Mat&lt;double&gt;, arma::Op&lt;arma::Op&lt;arma::Glue&lt;arma::Glue&lt;arma::Mat&lt;double&gt;, arma::Op&lt;arma::Mat&lt;double&gt;, arma::op_inv&gt;, arma::glue_times&gt;, arma::Mat&lt;double&gt;, arma::glue_times&gt;, arma::op_inv&gt;, arma::op_htrans&gt; &gt;(arma::Mat&lt;double&gt;&amp;, arma::eOp&lt;arma::Op&lt;arma::Op&lt;arma::Glue&lt;arma::Glue&lt;arma::Mat&lt;double&gt;, </w:t>
            </w: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>arma::Op&lt;arma::Mat&lt;double&gt;, arma::op_inv&gt;, arma::glue_times&gt;, arma::Mat&lt;double&gt;, arma::glue_times&gt;, arma::op_inv&gt;, arma::op_htrans&gt;, arma::eop_sqrt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odarray&lt;int&gt;::init_cold(unsigned long long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podarray&lt;int&gt;::~podarray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_traits&lt;arma::Op&lt;arma::Glue&lt;arma::Glue&lt;arma::Mat&lt;double&gt;, arma::Op&lt;arma::Mat&lt;double&gt;, arma::op_inv&gt;, arma::glue_times&gt;, arma::Mat&lt;double&gt;, arma::glue_times&gt;, arma::op_inv&gt;, arma::op_htrans, true&gt;::Op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_traits&lt;arma::Mat&lt;double&gt;, arma::op_inv, true&gt;::Op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_traits&lt;arma::Mat&lt;double&gt;, arma::op_htrans, true&gt;::Op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Op_traits&lt;arma::Glue&lt;arma::Glue&lt;arma::Mat&lt;double&gt;, arma::Op&lt;arma::Mat&lt;double&gt;, arma::op_inv&gt;, arma::glue_times&gt;, arma::Mat&lt;double&gt;, arma::glue_times&gt;, arma::op_inv, true&gt;::Op_traits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htrans::apply&lt;arma::Mat&lt;double&gt; &gt;(arma::Mat&lt;arma::Mat&lt;double&gt;::elem_type&gt;&amp;, arma::Op&lt;arma::Mat&lt;double&gt;, arma::op_htrans&gt; const&amp;, arma::arma_not_cx&lt;arma::Mat&lt;double&gt;::elem_type&gt;::result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strans::apply_proxy&lt;arma::Mat&lt;double&gt; &gt;(arma::Mat&lt;arma::Mat&lt;double&gt;::elem_type&gt;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strans::apply_mat_noalias&lt;double, arma::Mat&lt;double&gt; &gt;(arma::Mat&lt;double&gt;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void arma::op_strans::apply_mat&lt;double, arma::Mat&lt;double&gt; &gt;(arma::Mat&lt;double&gt;&amp;, arma::Mat&lt;double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strip_inv&lt;arma::Op&lt;arma::Mat&lt;double&gt;, arma::op_inv&gt; &gt;::strip_inv(arma::Op&lt;arma::Mat&lt;double&gt;, arma::op_inv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File::~wxFil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App::~dataAp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dataApp::~dataApp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hoice::Init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hoice::wxChoice(wxWindow*, int, wxPoint const&amp;, wxSize const&amp;, int, wxString const*, long, wxValidator const&amp;, wxString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ialog::wxDialog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int wxString::Printf&lt;double, double, double, double, double&gt;(wxFormatString const&amp;, double, double, double, double, doubl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__gnu_cxx::new_allocator&lt;int&gt;::new_alloca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__gnu_cxx::new_allocator&lt;int&gt;::~new_alloca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AppBase::SetTopWindow(wxWindow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Time::GetDay(wxDateTime::TimeZone const&amp;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Time::GetYear(wxDateTime::TimeZone const&amp;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DateTime::GetMonth(wxDateTime::TimeZone const&amp;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WindowBase::HasFlag(int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EventTypeTag&lt;wxDateEvent&gt;::operator int const&amp;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EventTypeTag&lt;wxSashEvent&gt;::operator int const&amp;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EventTypeTag&lt;wxInitDialogEvent&gt;::operator int const&amp;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TimePickerCtrlBase::GetTime(int*, int*, int*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wxControlWithItemsBase::ShouldInheritColours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arma::Mat&lt;double&gt;::max() cons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allocator&lt;int&gt;::alloca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allocator&lt;int&gt;::~alloca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char_traits&lt;char&gt;::length(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Vector_base&lt;int, std::allocator&lt;int&gt; &gt;::_Vector_impl::_Vector_impl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Vector_base&lt;int, std::allocator&lt;int&gt; &gt;::_Vector_impl::~_Vector_impl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Vector_base&lt;int, std::allocator&lt;int&gt; &gt;::_Vector_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Vector_base&lt;int, std::allocator&lt;int&gt; &gt;::~_Vector_base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numeric_limits&lt;double&gt;::epsilon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numeric_limits&lt;double&gt;::infinity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vector&lt;int, std::allocator&lt;int&gt; &gt;::ve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vector&lt;int, std::allocator&lt;int&gt; &gt;::~vector(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operator|(std::_Ios_Openmode, std::_Ios_Openmode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lastRenderedPageBreak/>
              <w:t xml:space="preserve">  0.00      0.04     0.00        1     0.00     0.00  std::__cxx11::basic_string&lt;char, std::char_traits&lt;char&gt;, std::allocator&lt;char&gt; &gt; std::operator+&lt;char, std::char_traits&lt;char&gt;, std::allocator&lt;char&gt; &gt;(std::__cxx11::basic_string&lt;char, std::char_traits&lt;char&gt;, std::allocator&lt;char&gt; &gt;&amp;&amp;, char const*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_cxx11::basic_string&lt;char, std::char_traits&lt;char&gt;, std::allocator&lt;char&gt; &gt; std::operator+&lt;char, std::char_traits&lt;char&gt;, std::allocator&lt;char&gt; &gt;(char const*, std::__cxx11::basic_string&lt;char, std::char_traits&lt;char&gt;, std::allocator&lt;char&gt; 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std::__cxx11::basic_string&lt;char, std::char_traits&lt;char&gt;, std::allocator&lt;char&gt; &gt; std::operator+&lt;char, std::char_traits&lt;char&gt;, std::allocator&lt;char&gt; &gt;(std::__cxx11::basic_string&lt;char, std::char_traits&lt;char&gt;, std::allocator&lt;char&gt; &gt; const&amp;, std::__cxx11::basic_string&lt;char, std::char_traits&lt;char&gt;, std::allocator&lt;char&gt; &gt; const&amp;)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parse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0.00      0.04     0.00        1     0.00     0.00  parseGLN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%         the percentage of the total running time of the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time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program used by this function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cumulative a running sum of the number of seconds accounted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seconds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for by this function and those listed above it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self      the number of seconds accounted for by th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seconds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function alone.  This is the major sort for th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listing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calls      the number of times this function was invoked, if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this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function is profiled, else blank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self      the average number of milliseconds spent in th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ms/call    function per call, if this function is profiled,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ab/>
              <w:t xml:space="preserve">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else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blank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total     the average number of milliseconds spent in th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ms/call    function and its descendents per call, if th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ab/>
              <w:t xml:space="preserve">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function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is profiled, else blank.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name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the name of the function.  This is the minor sort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       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for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this listing. The index shows the location of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ab/>
              <w:t xml:space="preserve">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the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function in the gprof listing. If the index is</w:t>
            </w:r>
          </w:p>
          <w:p w:rsidR="00E1000A" w:rsidRPr="00E1000A" w:rsidRDefault="00E1000A" w:rsidP="00E1000A">
            <w:pPr>
              <w:pStyle w:val="a7"/>
              <w:ind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ab/>
              <w:t xml:space="preserve">   in parenthesis it shows where it would appear in</w:t>
            </w:r>
          </w:p>
          <w:p w:rsidR="00E1000A" w:rsidRPr="00E1000A" w:rsidRDefault="00E1000A" w:rsidP="00E1000A">
            <w:pPr>
              <w:pStyle w:val="a7"/>
              <w:ind w:left="0" w:firstLine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ab/>
              <w:t xml:space="preserve">   </w:t>
            </w:r>
            <w:proofErr w:type="gramStart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>the</w:t>
            </w:r>
            <w:proofErr w:type="gramEnd"/>
            <w:r w:rsidRPr="00E1000A">
              <w:rPr>
                <w:rFonts w:ascii="Courier New" w:hAnsi="Courier New" w:cs="Courier New"/>
                <w:sz w:val="18"/>
                <w:szCs w:val="18"/>
                <w:lang w:val="en-US"/>
              </w:rPr>
              <w:t xml:space="preserve"> gprof listing if it were to be printed.</w:t>
            </w:r>
          </w:p>
        </w:tc>
      </w:tr>
    </w:tbl>
    <w:p w:rsidR="00E1000A" w:rsidRPr="00E1000A" w:rsidRDefault="00E1000A" w:rsidP="00D73674">
      <w:pPr>
        <w:pStyle w:val="a7"/>
        <w:ind w:firstLine="0"/>
        <w:rPr>
          <w:szCs w:val="28"/>
          <w:lang w:val="en-US"/>
        </w:rPr>
      </w:pPr>
    </w:p>
    <w:p w:rsidR="00A45056" w:rsidRPr="00E1000A" w:rsidRDefault="00A45056">
      <w:pPr>
        <w:rPr>
          <w:lang w:val="en-US"/>
        </w:rPr>
      </w:pPr>
    </w:p>
    <w:sectPr w:rsidR="00A45056" w:rsidRPr="00E100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5E76" w:rsidRDefault="003B5E76" w:rsidP="00BC646A">
      <w:pPr>
        <w:spacing w:after="0" w:line="240" w:lineRule="auto"/>
      </w:pPr>
      <w:r>
        <w:separator/>
      </w:r>
    </w:p>
  </w:endnote>
  <w:endnote w:type="continuationSeparator" w:id="0">
    <w:p w:rsidR="003B5E76" w:rsidRDefault="003B5E76" w:rsidP="00BC64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000A" w:rsidRDefault="00E1000A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256C56">
      <w:rPr>
        <w:noProof/>
      </w:rPr>
      <w:t>21</w:t>
    </w:r>
    <w:r>
      <w:fldChar w:fldCharType="end"/>
    </w:r>
  </w:p>
  <w:p w:rsidR="00E1000A" w:rsidRDefault="00E1000A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000A" w:rsidRDefault="00E1000A">
    <w:pPr>
      <w:pStyle w:val="af"/>
      <w:jc w:val="center"/>
    </w:pPr>
  </w:p>
  <w:p w:rsidR="00E1000A" w:rsidRDefault="00E1000A">
    <w:pPr>
      <w:pStyle w:val="af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337585"/>
      <w:docPartObj>
        <w:docPartGallery w:val="Page Numbers (Bottom of Page)"/>
        <w:docPartUnique/>
      </w:docPartObj>
    </w:sdtPr>
    <w:sdtContent>
      <w:p w:rsidR="00E1000A" w:rsidRDefault="00E1000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6C56">
          <w:rPr>
            <w:noProof/>
          </w:rPr>
          <w:t>33</w:t>
        </w:r>
        <w:r>
          <w:fldChar w:fldCharType="end"/>
        </w:r>
      </w:p>
    </w:sdtContent>
  </w:sdt>
  <w:p w:rsidR="00E1000A" w:rsidRDefault="00E1000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5E76" w:rsidRDefault="003B5E76" w:rsidP="00BC646A">
      <w:pPr>
        <w:spacing w:after="0" w:line="240" w:lineRule="auto"/>
      </w:pPr>
      <w:r>
        <w:separator/>
      </w:r>
    </w:p>
  </w:footnote>
  <w:footnote w:type="continuationSeparator" w:id="0">
    <w:p w:rsidR="003B5E76" w:rsidRDefault="003B5E76" w:rsidP="00BC64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3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7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5E2628E6"/>
    <w:multiLevelType w:val="multilevel"/>
    <w:tmpl w:val="8BDE3CF8"/>
    <w:lvl w:ilvl="0">
      <w:start w:val="1"/>
      <w:numFmt w:val="decimal"/>
      <w:pStyle w:val="a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8"/>
  </w:num>
  <w:num w:numId="5">
    <w:abstractNumId w:val="7"/>
  </w:num>
  <w:num w:numId="6">
    <w:abstractNumId w:val="6"/>
  </w:num>
  <w:num w:numId="7">
    <w:abstractNumId w:val="4"/>
  </w:num>
  <w:num w:numId="8">
    <w:abstractNumId w:val="1"/>
  </w:num>
  <w:num w:numId="9">
    <w:abstractNumId w:val="0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46A"/>
    <w:rsid w:val="00002D37"/>
    <w:rsid w:val="00143E77"/>
    <w:rsid w:val="001563FD"/>
    <w:rsid w:val="00183A84"/>
    <w:rsid w:val="00256C56"/>
    <w:rsid w:val="002A6E0C"/>
    <w:rsid w:val="0038538A"/>
    <w:rsid w:val="003B5E76"/>
    <w:rsid w:val="004170B1"/>
    <w:rsid w:val="00423B33"/>
    <w:rsid w:val="00426480"/>
    <w:rsid w:val="004309BE"/>
    <w:rsid w:val="00633BC1"/>
    <w:rsid w:val="00764165"/>
    <w:rsid w:val="007B1D59"/>
    <w:rsid w:val="00817DD8"/>
    <w:rsid w:val="00835ECD"/>
    <w:rsid w:val="00856C08"/>
    <w:rsid w:val="008961DD"/>
    <w:rsid w:val="009131EE"/>
    <w:rsid w:val="0091343C"/>
    <w:rsid w:val="00924882"/>
    <w:rsid w:val="009A7472"/>
    <w:rsid w:val="009B7FD0"/>
    <w:rsid w:val="009F7F0B"/>
    <w:rsid w:val="00A211CE"/>
    <w:rsid w:val="00A45056"/>
    <w:rsid w:val="00A8085B"/>
    <w:rsid w:val="00A84D10"/>
    <w:rsid w:val="00A86F02"/>
    <w:rsid w:val="00AA3EE4"/>
    <w:rsid w:val="00AD5A36"/>
    <w:rsid w:val="00BC646A"/>
    <w:rsid w:val="00BE5576"/>
    <w:rsid w:val="00C713E0"/>
    <w:rsid w:val="00CF278E"/>
    <w:rsid w:val="00D0217E"/>
    <w:rsid w:val="00D73674"/>
    <w:rsid w:val="00D74170"/>
    <w:rsid w:val="00DC2F6A"/>
    <w:rsid w:val="00DC5DD1"/>
    <w:rsid w:val="00E1000A"/>
    <w:rsid w:val="00E8775D"/>
    <w:rsid w:val="00ED2847"/>
    <w:rsid w:val="00F50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5:chartTrackingRefBased/>
  <w15:docId w15:val="{35E900E4-9A18-4385-9861-945E233C6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8538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BC646A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BC646A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C646A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BC646A"/>
    <w:pPr>
      <w:numPr>
        <w:numId w:val="2"/>
      </w:numPr>
      <w:spacing w:after="0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"/>
    <w:rsid w:val="00BC646A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rsid w:val="00BC646A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BC646A"/>
    <w:rPr>
      <w:rFonts w:ascii="Times New Roman" w:eastAsiaTheme="majorEastAsia" w:hAnsi="Times New Roman" w:cstheme="majorBidi"/>
      <w:sz w:val="28"/>
      <w:szCs w:val="24"/>
    </w:rPr>
  </w:style>
  <w:style w:type="paragraph" w:styleId="a7">
    <w:name w:val="List Paragraph"/>
    <w:basedOn w:val="a0"/>
    <w:link w:val="a8"/>
    <w:uiPriority w:val="99"/>
    <w:qFormat/>
    <w:rsid w:val="00BC646A"/>
    <w:pPr>
      <w:ind w:left="720"/>
      <w:contextualSpacing/>
    </w:pPr>
  </w:style>
  <w:style w:type="table" w:styleId="a9">
    <w:name w:val="Table Grid"/>
    <w:basedOn w:val="a2"/>
    <w:uiPriority w:val="39"/>
    <w:rsid w:val="00BC64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BC646A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b">
    <w:name w:val="TOC Heading"/>
    <w:basedOn w:val="1"/>
    <w:next w:val="a0"/>
    <w:uiPriority w:val="39"/>
    <w:unhideWhenUsed/>
    <w:qFormat/>
    <w:rsid w:val="00BC646A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BC646A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BC646A"/>
    <w:pPr>
      <w:spacing w:after="100"/>
      <w:ind w:left="280"/>
    </w:pPr>
  </w:style>
  <w:style w:type="paragraph" w:styleId="31">
    <w:name w:val="toc 3"/>
    <w:basedOn w:val="a0"/>
    <w:next w:val="a0"/>
    <w:autoRedefine/>
    <w:uiPriority w:val="39"/>
    <w:unhideWhenUsed/>
    <w:rsid w:val="00BC646A"/>
    <w:pPr>
      <w:spacing w:after="100"/>
      <w:ind w:left="560"/>
    </w:pPr>
  </w:style>
  <w:style w:type="character" w:styleId="ac">
    <w:name w:val="Hyperlink"/>
    <w:basedOn w:val="a1"/>
    <w:uiPriority w:val="99"/>
    <w:unhideWhenUsed/>
    <w:rsid w:val="00BC646A"/>
    <w:rPr>
      <w:color w:val="0563C1" w:themeColor="hyperlink"/>
      <w:u w:val="single"/>
    </w:rPr>
  </w:style>
  <w:style w:type="paragraph" w:styleId="ad">
    <w:name w:val="header"/>
    <w:basedOn w:val="a0"/>
    <w:link w:val="ae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BC646A"/>
    <w:rPr>
      <w:rFonts w:ascii="Times New Roman" w:hAnsi="Times New Roman"/>
      <w:sz w:val="28"/>
    </w:rPr>
  </w:style>
  <w:style w:type="paragraph" w:styleId="af">
    <w:name w:val="footer"/>
    <w:basedOn w:val="a0"/>
    <w:link w:val="af0"/>
    <w:uiPriority w:val="99"/>
    <w:unhideWhenUsed/>
    <w:rsid w:val="00BC64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BC646A"/>
    <w:rPr>
      <w:rFonts w:ascii="Times New Roman" w:hAnsi="Times New Roman"/>
      <w:sz w:val="28"/>
    </w:rPr>
  </w:style>
  <w:style w:type="character" w:customStyle="1" w:styleId="a8">
    <w:name w:val="Абзац списка Знак"/>
    <w:link w:val="a7"/>
    <w:uiPriority w:val="99"/>
    <w:locked/>
    <w:rsid w:val="00A45056"/>
    <w:rPr>
      <w:rFonts w:ascii="Times New Roman" w:hAnsi="Times New Roman"/>
      <w:sz w:val="28"/>
    </w:rPr>
  </w:style>
  <w:style w:type="paragraph" w:styleId="af1">
    <w:name w:val="Normal (Web)"/>
    <w:basedOn w:val="a0"/>
    <w:uiPriority w:val="99"/>
    <w:rsid w:val="00A4505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fontTable" Target="fontTable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84" Type="http://schemas.openxmlformats.org/officeDocument/2006/relationships/image" Target="media/image50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png"/><Relationship Id="rId16" Type="http://schemas.openxmlformats.org/officeDocument/2006/relationships/image" Target="media/image6.png"/><Relationship Id="rId107" Type="http://schemas.openxmlformats.org/officeDocument/2006/relationships/image" Target="media/image61.png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7.bin"/><Relationship Id="rId102" Type="http://schemas.openxmlformats.org/officeDocument/2006/relationships/oleObject" Target="embeddings/oleObject34.bin"/><Relationship Id="rId110" Type="http://schemas.openxmlformats.org/officeDocument/2006/relationships/image" Target="media/image64.png"/><Relationship Id="rId115" Type="http://schemas.openxmlformats.org/officeDocument/2006/relationships/image" Target="media/image69.png"/><Relationship Id="rId5" Type="http://schemas.openxmlformats.org/officeDocument/2006/relationships/webSettings" Target="webSettings.xml"/><Relationship Id="rId61" Type="http://schemas.openxmlformats.org/officeDocument/2006/relationships/image" Target="media/image34.png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oleObject" Target="embeddings/oleObject31.bin"/><Relationship Id="rId19" Type="http://schemas.openxmlformats.org/officeDocument/2006/relationships/image" Target="media/image9.wmf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3.bin"/><Relationship Id="rId105" Type="http://schemas.openxmlformats.org/officeDocument/2006/relationships/oleObject" Target="embeddings/oleObject36.bin"/><Relationship Id="rId113" Type="http://schemas.openxmlformats.org/officeDocument/2006/relationships/image" Target="media/image67.png"/><Relationship Id="rId118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6.bin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image" Target="media/image60.wmf"/><Relationship Id="rId108" Type="http://schemas.openxmlformats.org/officeDocument/2006/relationships/image" Target="media/image62.png"/><Relationship Id="rId116" Type="http://schemas.openxmlformats.org/officeDocument/2006/relationships/footer" Target="footer3.xml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1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2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6.png"/><Relationship Id="rId111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30.png"/><Relationship Id="rId106" Type="http://schemas.openxmlformats.org/officeDocument/2006/relationships/oleObject" Target="embeddings/oleObject37.bin"/><Relationship Id="rId114" Type="http://schemas.openxmlformats.org/officeDocument/2006/relationships/image" Target="media/image68.png"/><Relationship Id="rId10" Type="http://schemas.openxmlformats.org/officeDocument/2006/relationships/footer" Target="footer1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oleObject" Target="embeddings/oleObject20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63.pn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png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69B33B-52FD-412D-B0FF-B89AB95FC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54</Pages>
  <Words>11852</Words>
  <Characters>67557</Characters>
  <Application>Microsoft Office Word</Application>
  <DocSecurity>0</DocSecurity>
  <Lines>562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9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4</cp:revision>
  <dcterms:created xsi:type="dcterms:W3CDTF">2021-06-06T21:52:00Z</dcterms:created>
  <dcterms:modified xsi:type="dcterms:W3CDTF">2021-06-07T17:55:00Z</dcterms:modified>
</cp:coreProperties>
</file>